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2.xml" ContentType="application/vnd.ms-office.inkAction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3.xml" ContentType="application/vnd.ms-office.inkAction+xml"/>
  <Override PartName="/ppt/tags/tag5.xml" ContentType="application/vnd.openxmlformats-officedocument.presentationml.tags+xml"/>
  <Override PartName="/ppt/ink/inkAction4.xml" ContentType="application/vnd.ms-office.inkAction+xml"/>
  <Override PartName="/ppt/tags/tag6.xml" ContentType="application/vnd.openxmlformats-officedocument.presentationml.tags+xml"/>
  <Override PartName="/ppt/ink/inkAction5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3" r:id="rId2"/>
    <p:sldId id="256" r:id="rId3"/>
    <p:sldId id="259" r:id="rId4"/>
    <p:sldId id="285" r:id="rId5"/>
    <p:sldId id="261" r:id="rId6"/>
    <p:sldId id="284" r:id="rId7"/>
    <p:sldId id="287" r:id="rId8"/>
    <p:sldId id="288" r:id="rId9"/>
    <p:sldId id="286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3399"/>
    <a:srgbClr val="0D5EFF"/>
    <a:srgbClr val="BF5323"/>
    <a:srgbClr val="0047D6"/>
    <a:srgbClr val="FFFFFF"/>
    <a:srgbClr val="FFFFCC"/>
    <a:srgbClr val="4D18D2"/>
    <a:srgbClr val="AB9F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750" autoAdjust="0"/>
  </p:normalViewPr>
  <p:slideViewPr>
    <p:cSldViewPr>
      <p:cViewPr varScale="1">
        <p:scale>
          <a:sx n="69" d="100"/>
          <a:sy n="69" d="100"/>
        </p:scale>
        <p:origin x="185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4:32:31.1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7634">
    <iact:property name="dataType"/>
    <iact:actionData xml:id="d0">
      <inkml:trace xmlns:inkml="http://www.w3.org/2003/InkML" xml:id="stk0" contextRef="#ctx0" brushRef="#br0">5662 12065 0,'0'18'47,"18"-1"-40,-1-17 8,1 0 11,0 18-14,17-18 39,106 53-34,-88-53 0,0 0-3,-36 0-12,19 0 14,-19 0 1,1-18 2,0 1-6,-1-1 4,19-35 0,-19 35 0,19-35-1,-36 1 1,0-1 1,17 17-2,1 1 0,-18 0 1,0 17-1,0-17 1,0 17 16,0 1-16,0-1 37,0 0-38,0 1-3,0-1 4,0 0-14,0 1 14,0-36-1,0 35 1,17-17 0,19 35-4,34-53 4,54 18-1,-36-18 1,0 35 1,-35-17-2,0 17 0,0 18 1,-35 0-1,17 0 1,18 0-1,53 0 1,70 18 0,-35 35 0,-35-36-1,-106 36 71,0-17-74,-18-36 4,-17 53-10,17-36 3,-17 18 6,35-17 1,-53 53-1,35-54 1,-17 19-1,18-19 1,-1 18 0,-17-17 0,-1 17-1,36-17 1,0 0 57,0-1-65,0 19 8,0-1-14,0-17 13,0 17-2,36 0 3,-36-17 3,35-18-3,-17 17-1,52 1 1,1 0-1,-1-18 1,1 17 0,-54-17 12,19 0-11,17 0-2,-36 0 1,36 0 0,-35 0-1,-1 0 1,1-17 171</inkml:trace>
    </iact:actionData>
  </iact:action>
  <iact:action type="add" startTime="341554">
    <iact:property name="dataType"/>
    <iact:actionData xml:id="d1">
      <inkml:trace xmlns:inkml="http://www.w3.org/2003/InkML" xml:id="stk1" contextRef="#ctx0" brushRef="#br0">2364 11924 0,'0'-18'126,"0"-17"-114,0 0 1,0-1 36,-18-246-47,18 212 15,0-36 2,0 88-6,35-70 3,-35 53 1,36-36-1,16 36 2,-16 0-2,-19 17 1,19-35 0,-1 35-1,-17 1 0,17-36 1,0 35 0,0 1-1,18-1 1,0 0 0,-18 1-1,18-1 1,-35 18 0,0 0-2,17 0 4,-17 0-2,-1 0 14,1 0 20,0 0-34,-1 0 12,-17 18-8,0-1-4,0 1-11,0 0 9,0 17 1,0-18 1,18 1-4,17 53 2,-35-18 2,18 35-1,17 0 1,-17-53 0,-18-17-1,0 0 2,0 34-2,17 1 1,-17-35-1,0 17 1,0 1-1,0-19 1,0 1 0,0-1 0,0 1 1,0 0-3,0 35 1,0 17 2,0-17-2,-35-35 1,17-1-1,1 19 1,17-19 0,0 1-1,-18-18 2,18 18-2,-18-18 0,1 0 1,-1 0 16,1 0 17,-1 0 24,0 0-65,1 0 104,-1 0-22,0 0-66,1 0-5,-1 0-2,0 0-15,1 17 44,-1 1-29,18 0 38,-18-18 34,1 0-71,-18 0-2,-1 17-1,19 18-13,-19-35 15,19 0 140,-1 0-151,0 0 129,1 0-104,-1 0-19,1 0 3,-1-17 74,18-1-84,-18 18 31,1 0 6,-1 0 165,0 0-191,1 0-11,-1 0 4,-17 0 7,17 0 126</inkml:trace>
    </iact:actionData>
  </iact:action>
  <iact:action type="add" startTime="414649">
    <iact:property name="dataType"/>
    <iact:actionData xml:id="d2">
      <inkml:trace xmlns:inkml="http://www.w3.org/2003/InkML" xml:id="stk2" contextRef="#ctx0" brushRef="#br0">9966 11624 0,'18'0'191,"-1"0"-183,19 0 7,-19 0-6,1 0-2,-1 0 1,1 0 1,0-18 6,17 18-8,-17-17 3,140-19 44,-122 36-42,-1-17 4,0 17 0,18 0 2,-35 0 35,-1 0-40,1 0 39,0 0-22,-1 0-12,1 0-2,0 0-12,17 0 25,0 0-12,-17 0 6,-1 0-10,1 0 4,0 0 28,-1 0-10,1 0-18,0 0-1,-1 0-3,1 0 8,0 0-4,-1 0 0,18 0-15,-17 0 14,17 0 16,-17 0-16,0 0 1,35 0 0,-36 0 0,1 0-1,17 17 1,-17-17 16,-1 0-28,1 0 11,0 0 29,-1 0-28</inkml:trace>
    </iact:actionData>
  </iact:action>
  <iact:action type="add" startTime="423001">
    <iact:property name="dataType"/>
    <iact:actionData xml:id="d3">
      <inkml:trace xmlns:inkml="http://www.w3.org/2003/InkML" xml:id="stk3" contextRef="#ctx0" brushRef="#br0">12753 10954 0,'0'17'111,"0"19"-92,-18-19-10,18 1-5,-17 17 5,17-17-2,-18 17 1,18 0-1,0-17 10,0 0-9,0-1 46,0 1-3,0 0-36,0-1 68</inkml:trace>
    </iact:actionData>
  </iact:action>
  <iact:action type="add" startTime="424073">
    <iact:property name="dataType"/>
    <iact:actionData xml:id="d4">
      <inkml:trace xmlns:inkml="http://www.w3.org/2003/InkML" xml:id="stk4" contextRef="#ctx0" brushRef="#br0">13300 10601 0,'0'18'96,"0"17"-78,-18 18-14,0-18 24,-34 89-26,-90 193 33,107-229-4,-71 177 17,0 17-30,71-211-1,0-1 0,35-35-1,53-105 116</inkml:trace>
    </iact:actionData>
  </iact:action>
  <iact:action type="add" startTime="425028">
    <iact:property name="dataType"/>
    <iact:actionData xml:id="d5">
      <inkml:trace xmlns:inkml="http://www.w3.org/2003/InkML" xml:id="stk5" contextRef="#ctx0" brushRef="#br0">13582 11201 0,'0'-18'168,"-18"18"-144,1 0-16,-19 0 17,19 0 9,-1 0 0,18 18 15,-18 52-37,18-52 8,0 0-3,0-1-1,0 1 1,0-1 0,0 19 0,0-19 0,0 1-1,18 0 1,0-18 82,-18 17-84,0 1-8,0 0 7,0-1 1,0 36 1,0-35 1,0 35 0,0 0-1,0-36 1,0 1 65,-18-18-75,0 0 3,1 0 28,-1 0-6,1 0 90,-1 0-28,0 0-88,1 0 82,-1 0-44,0-18 66,18 1-81,0-19 68</inkml:trace>
    </iact:actionData>
  </iact:action>
  <iact:action type="add" startTime="555409">
    <iact:property name="dataType"/>
    <iact:actionData xml:id="d6">
      <inkml:trace xmlns:inkml="http://www.w3.org/2003/InkML" xml:id="stk6" contextRef="#ctx0" brushRef="#br0">24836 5680 0,'0'17'202,"17"-17"-197,1 36 2,-1-36 2,1 35-1,0-17 0,-18-1 0,17 18 7,1 1-14,0 17 7,-1 0-1,1 17 2,17-52-2,-17 52 2,-1 19 7,19 69 19,17 89 18,-53-229-42,0-1 5,17 19 1,-17 17 0,0 35 0,0-18 1,0 19-2,0 52 0,0-18 1,0 18-1,0-17 1,0-1 0,0 89-1,0-71 1,0-17 0,-35 17-1,17-71 2,-35 18-2,18-17 1,18-1-1,-1-34 1,-17-19-1</inkml:trace>
    </iact:actionData>
  </iact:action>
  <iact:action type="add" startTime="556771">
    <iact:property name="dataType"/>
    <iact:actionData xml:id="d7">
      <inkml:trace xmlns:inkml="http://www.w3.org/2003/InkML" xml:id="stk7" contextRef="#ctx0" brushRef="#br0">25030 8326 0,'0'35'96,"0"18"-87,0 0-1,0-18-3,0 18 16,0-18 13,0 0-32,0-17 72,-18 0 54,18-1-123,-18 19 2,18-19 11,0 1-3,18-71 128,35 18-130,0-1-2,17 19-7,1-1 11,-1-35 1,-52 36 1,17 17-1,-52-18 308</inkml:trace>
    </iact:actionData>
  </iact:action>
  <iact:action type="add" startTime="638360">
    <iact:property name="dataType"/>
    <iact:actionData xml:id="d8">
      <inkml:trace xmlns:inkml="http://www.w3.org/2003/InkML" xml:id="stk8" contextRef="#ctx0" brushRef="#br0">14076 8625 0</inkml:trace>
    </iact:actionData>
  </iact:action>
  <iact:action type="add" startTime="759688">
    <iact:property name="dataType"/>
    <iact:actionData xml:id="d9">
      <inkml:trace xmlns:inkml="http://www.w3.org/2003/InkML" xml:id="stk9" contextRef="#ctx0" brushRef="#br0">17057 17216 0,'0'-18'105,"17"18"-84,1 0-19,0 0 4,-1 0 77,1 0-74,0 0 99,-1 0 24,1 0-116,0 0 4,-1 0-2,1 0-1,-1 0 0,-17-18 0,18 18 0,0-17 1,-1-1-2,1 0 9,0 1-16,35-36 9,-53 35 26,0 1-35,0-1 4,0 0 4,0 1-1,0-19 1,0 19-3,0-1 2,17-17 3,-17-1-3,18-16 0,-18 34 1,0-17-1,0-1 0,0 1 1,0-18 0,0 0-1,0 36 1,0-1 107,0 0-105,0 1-11,-18-19 8,-17 1 2,17 0-2,1 17 1,-1 1 1,0-1-4,1 0 3,-1 18 81,18-17-60,-18 17-25,1 0 48,-1 0-56,1 0 111,-1 0-61,0 0-41,1 0 34,-1 0 13,0 17-29,18 1-27,-17-18 15,17 18-19,0-1 24,0 1-16,-18-18 7,0 18 2,18-1 0,0 1 2,-17 17-10,-1 0 6,18-17 1,-17 35-1,-1 0 1,0 17 0,18-52 0,0 0-1,0-1 18,0 1-18,0 17-8,0-17 1,0-1 7,0 36 1,0-17 2,0-1-2,0-17 0,0-1 13,18 1-13,0-18 35,-18 18-37,17-1 1,1 1-15,-18-1 17,0 1-2,17-18 1,1 18-1,0 17 2,-1-17 0,1 17-6,17 18 5,-17-36 0</inkml:trace>
    </iact:actionData>
  </iact:action>
  <iact:action type="add" startTime="763289">
    <iact:property name="dataType"/>
    <iact:actionData xml:id="d10">
      <inkml:trace xmlns:inkml="http://www.w3.org/2003/InkML" xml:id="stk10" contextRef="#ctx0" brushRef="#br0">19544 17092 0,'35'-18'256,"-17"1"-237,17-18-4,-35 17-9,18 18 3,-18-35-3,35 17 3,-17 18-2,-18-18 9,0 1-1,0-1 1,17 18 16,-17-35 16,18 35-33,0-36 6,-1 19-5,1-1 16,-1 1-16,1 17 0,-18-18 15,18 0-14,-1 1 16,1 17-16,-18-18-1,18 0-11,-1 1 10,-17-1-1,0-17 3,36 0-1,-19 17 0,-17 0 1,0 1 0,0-19 0,0 1 2,0 17-2,0 1-4,0-1 4,0 1 0,0-1 0,-17-35 0,-1 35-1,0-17 0,1 35 4,17-18-1,-36-17-8,19 35 6,-1-18 0,0 1-1,-17-1 1,18 18-1,-1 0 1,0 0 130,18 18-130,-35 17-9,35-17 8,-18 17-3,1-17 4,17-1-2,-36 36-11,36 0 12,-35 18 1,35-54-1,-17 1 1,17 35 0,-18-18 0,18-17-4,-18 17 3,18-17 1,-17-1 1,17 19-1,0-19-1,0 1 0,0 35 0,0-36 1,0 1 0,0 0 0,0 17-1,0-17 1,0-1-1,0 19 1,0-1 0,0 0 0,0 0 2,0 1-2,0-19 55,17-17-28,1 0-28,17 0-8,-17 0 16,17 0-19,53 0 10,0 0 0,-52 0 2,-1 0 1,-35-17 163,-18-1-175</inkml:trace>
    </iact:actionData>
  </iact:action>
  <iact:action type="add" startTime="805672">
    <iact:property name="dataType"/>
    <iact:actionData xml:id="d11">
      <inkml:trace xmlns:inkml="http://www.w3.org/2003/InkML" xml:id="stk11" contextRef="#ctx0" brushRef="#br0">17180 16951 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4:46:03.0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59350">
    <iact:property name="dataType"/>
    <iact:actionData xml:id="d0">
      <inkml:trace xmlns:inkml="http://www.w3.org/2003/InkML" xml:id="stk0" contextRef="#ctx0" brushRef="#br0">20232 7673 0,'17'0'80,"1"-18"-60,-18 1-14,18-1 6,-1 0 6,1 1-2,0 17-2,-1 0 136,-17 17-116,0 1-31,0 0 27,0 35-14,0 17 1,0 1-13,0-1 12,0-35 0,0 1 1,0-19 0,0 36-1,-17-35 1,17 0 0,0-1-4,0 1 4,0 0-1,0 17 1,17-106 71,19 18-75,16-35 3,1 18-10,-35 52 8,-18 0-1,0 1 3,35-1 1,1-17 79,-19 35-85,1 0-6,-18-18 2,17 0 58,1 1-48,0 17-1,-1 0 1,-17 17 102,0 36-104,0 18 1,0-1 0,0-34 0,-17-19-12,17-34 288,0-19-282,0 19-4,17-1 17,1 18-17,-18-17 9,18-1-3,-1 18 140,1-18-139,-18 1 71,53-1-67,0-35-1,-36 35-11,-17 71 220,0-17-213,0 17-3,0-1-6,0-16 11,0 70 3,18-53-1,-18-36 2,0 1-4,18-89 148,17 18-154,-17 0 1,-1 18-8</inkml:trace>
    </iact:actionData>
  </iact:action>
  <iact:action type="add" startTime="262364">
    <iact:property name="dataType"/>
    <iact:actionData xml:id="d1">
      <inkml:trace xmlns:inkml="http://www.w3.org/2003/InkML" xml:id="stk1" contextRef="#ctx0" brushRef="#br0">21308 7302 0,'0'53'134,"0"36"-117,0 52-1,-36 17 0,19-87-13,-1 0 10,1 52 6,-1-70-4,-17 18 1,17 17 1,-17 0 0,-1 18-1,-16-18 2,34-18-2,0-52 1,18 35 0,0-35 0,0-71 99,0-35-99,0 35-2</inkml:trace>
    </iact:actionData>
  </iact:action>
  <iact:action type="add" startTime="264156">
    <iact:property name="dataType"/>
    <iact:actionData xml:id="d2">
      <inkml:trace xmlns:inkml="http://www.w3.org/2003/InkML" xml:id="stk2" contextRef="#ctx0" brushRef="#br0">21590 7849 0,'0'-17'88,"-18"17"-48,1 0-35,-1 0 35,0 0-36,1 0 12,-1 17 1,18 1-4,-17-18 7,17 18-6,-18-1 5,0 1 12,18 17-15,-17 0 1,17-17 0,17-18 65,1 0-65,0 18 0,-1-18 0,1 0 78,-1 0-79,1 0-10,-18 17 4,18-17 12,-1 18-5,1-18 0,0 0 0,-1 35-1,-17-17 1,0 0-1,0-1 1,0 1 0,0 17 0,0-17-12,0-1 28,0 1-18,0 0-2,0-1 3,-17 19 1,-19-1 0,19-35 0,-1 17 0,0-17 82,1 0-65,-18 0-32,35-17 63,0-1-49,0 1 2,0-1-2,0 0 100</inkml:trace>
    </iact:actionData>
  </iact:action>
  <iact:action type="add" startTime="270078">
    <iact:property name="dataType"/>
    <iact:actionData xml:id="d3">
      <inkml:trace xmlns:inkml="http://www.w3.org/2003/InkML" xml:id="stk3" contextRef="#ctx0" brushRef="#br0">22490 7638 0,'17'0'114,"1"0"-95,-1 0-5,-17 17 2,18-17-10,0 0 55,-18 18-58,17-18 14,-17 18-4,0 52 3,0-17 2,0 0-1,0-18-1,0 0 0,0 1 1,0-1-1,0 0 2,0-17-2,0 17 1,0-17 49,36-36 35,-19-35-85,19 18 1,-1-53-1,0 0-12,0 52 11,-17 19-1,-18-19 3,18-16-1,-18 34 1,17 18 0,-17-18-1,18 1 1,0-19 3,-1 19-3,1 17 30,0 0-35,-1 0 9,-17-18-4,0 106 109,0-52-116,0-19 4,0 36 2,0 35 2,0-52-3,0-19 3,0 18-2,0 1 4,0-19 48,0 1-61,0 0 2,0-1 20,0-34 98,18-19-116,-1 1-5,1 17 1,17-34 10,-35 16-1,36 1 1,-1 35-2,-17-53 4,-18 35-4,17 18 2,-17-17-1,0-1 1,18 1-1,-1-19 1,1 36 0,-18-35-1,0 70 208,0 1-216,0-1 1,0 18 4,0-36 0,0 36 4,0 0-1,0-18 4,0-17-3,0 0 0,0-1-3,0 1 18,0 0-15,0-1-1,0 1 1,0 0 17</inkml:trace>
    </iact:actionData>
  </iact:action>
  <iact:action type="add" startTime="272997">
    <iact:property name="dataType"/>
    <iact:actionData xml:id="d4">
      <inkml:trace xmlns:inkml="http://www.w3.org/2003/InkML" xml:id="stk4" contextRef="#ctx0" brushRef="#br0">23354 7920 0</inkml:trace>
    </iact:actionData>
  </iact:action>
  <iact:action type="add" startTime="280912">
    <iact:property name="dataType"/>
    <iact:actionData xml:id="d5">
      <inkml:trace xmlns:inkml="http://www.w3.org/2003/InkML" xml:id="stk5" contextRef="#ctx0" brushRef="#br0">23742 7655 0,'-18'0'33,"1"0"185,17 18-138,0 0-55,0-1-18,0 1 16,0-1-7,0 1 2,0 0-2,0-1-14,0 1 30,0 0-15,0-1 0,0 1-1,0 0 1,0 34 0,0 1-12,0-17 22,0-19-10,0 1-1,0 0 1,0-1-7,0 1 14,0 17-18,0 0 7</inkml:trace>
    </iact:actionData>
  </iact:action>
  <iact:action type="add" startTime="282798">
    <iact:property name="dataType"/>
    <iact:actionData xml:id="d6">
      <inkml:trace xmlns:inkml="http://www.w3.org/2003/InkML" xml:id="stk6" contextRef="#ctx0" brushRef="#br0">24201 7302 0,'0'-17'37,"0"34"39,0 1-56,-18 0-18,18 17 14,0 18 1,-18 0-3,1 0 3,17 0 0,-36-18-1,36-17 1,0 35 0,-35 35 0,0 0 0,17-53-1,18 18 2,-17 18-2,-1-1 1,-17-34-2,35-19 2,-36 107 0,1-89 0,17 18 0,1 17-1,-1-17 1,0-17-1,18 16 1,0-34 67,0 0-80,0-124 107</inkml:trace>
    </iact:actionData>
  </iact:action>
  <iact:action type="add" startTime="284388">
    <iact:property name="dataType"/>
    <iact:actionData xml:id="d7">
      <inkml:trace xmlns:inkml="http://www.w3.org/2003/InkML" xml:id="stk7" contextRef="#ctx0" brushRef="#br0">24483 7867 0,'-18'0'143,"-17"0"-127,0 0 0,-71 0 0,88 18-13,-17-18 10,17 17 4,1 1 51,-1-1-65,18 1 13,0 17 1,0-17 13,0 0-10,0-1-7,0 1 5,0 0 14,18-1 19,-1-17-47,1 0 64,-1 0-24,-17 18-27,0 0 15,0-1 22,18 1-41,-18-1 10,0 1-9,0 0-1,0-1 8,0 1-9,0 0 5,0-1 35,0 1-36,0 0-1,0 17 2,-18-35 113,-17 0-118,18 0 96,-1 0-82,0 0-19,1 0 28</inkml:trace>
    </iact:actionData>
  </iact:action>
  <iact:action type="add" startTime="289399">
    <iact:property name="dataType"/>
    <iact:actionData xml:id="d8">
      <inkml:trace xmlns:inkml="http://www.w3.org/2003/InkML" xml:id="stk8" contextRef="#ctx0" brushRef="#br0">21996 7920 0,'17'0'193,"1"0"-181,0 0 42,17 0-50,0 0 12,-17 0-3,17 0 4,0 0 0,-17 0-1,0 0 1,-1 0-1,1 0 1,0 0 79,-18-18-88,35 18 8,-18 0-3</inkml:trace>
    </iact:actionData>
  </iact:action>
  <iact:action type="add" startTime="290469">
    <iact:property name="dataType"/>
    <iact:actionData xml:id="d9">
      <inkml:trace xmlns:inkml="http://www.w3.org/2003/InkML" xml:id="stk9" contextRef="#ctx0" brushRef="#br0">22084 8096 0,'35'0'122,"-17"0"-103,-1 0-15,1 0 10,17 0 4,-17 0-6,0 0 4,-1 0 1,1 0 38,17 0-51,0 0 20,18 0-20,-17 0 12,-19 0 47,1 0 71,0-17-132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4:51:44.6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587">
    <iact:property name="dataType"/>
    <iact:actionData xml:id="d0">
      <inkml:trace xmlns:inkml="http://www.w3.org/2003/InkML" xml:id="stk0" contextRef="#ctx0" brushRef="#br0">2328 3863 0,'18'-18'68,"0"18"46,-1-17-107,1 17 7,17-18 3,0 0-4,1 18 4,34 0 0,-17-17-1,0 17 1,0 0 1,35 0-2,18 0 0,-35 0 1,-18 0-1,17 0 1,36 0-1,17 0 2,71 0-2,-123 0 0,-53 0 1,-1 0-1,19 0 4,-1 0-2,0 0-2,18 0 1,18 0-1,-19 0 1,-16 0 1,-19 0-6,1 0 22,17 0-30,-17 0 11,0 0 0,17 0 2,18 0-1,-36 0 0,1 0 60,0 0-52,-1 0-7,1 0 0,0 0 16,-1 0-17,1 0-13,17 0 12,18 17 1,18 1 2,17 0-2,-35-1 1,35 19 0,0-36 1,-70 0 104,-1 0-108,1 17-4,70-17 7,36 0 2,-54 0-4,-52 0 1</inkml:trace>
    </iact:actionData>
  </iact:action>
  <iact:action type="add" startTime="37890">
    <iact:property name="dataType"/>
    <iact:actionData xml:id="d1">
      <inkml:trace xmlns:inkml="http://www.w3.org/2003/InkML" xml:id="stk1" contextRef="#ctx0" brushRef="#br0">4868 3651 0,'18'0'182,"0"0"-174,-1 0 17,1 0 11,0 18-13,-18 0 0,17-18-18,1 0 8,-18 35 3,17-35 1,1 0 14,-18 17-16,71 19 2,-36-1 0,0-17-12,18 17 10,-35-17 2,-18-1 241,0 1-224,-18-18-14,0 0-3,18 17 0,0 1-15,-17-18 13,-1 0 18,1 0-15,-1 18-14,0-18 11,1 17 1,-1-17 137,0 0-142,1 0 239,-1 0-246,18 18 9,-53 0 2,36-1 3,17 1 86,0 0-69</inkml:trace>
    </iact:actionData>
  </iact:action>
  <iact:action type="add" startTime="47410">
    <iact:property name="dataType"/>
    <iact:actionData xml:id="d2">
      <inkml:trace xmlns:inkml="http://www.w3.org/2003/InkML" xml:id="stk2" contextRef="#ctx0" brushRef="#br0">11430 6544 0,'-18'0'251,"18"18"-249,-17-18 15,-1 0-2,0 35 0,-17-35 3,35 18-2,-17-1 100,-1 1-82,0-18-25,1 0 1,-1 0 20,0 0 39,1 0-53,-1 0 8,0 0-16,1 0 9,-19 35-1,19-35 1,-18 0 0,-1 18 0,19-18-1,-36 0 1,17 17-1,19-17 1,-36 18-1,18 0 1,-18-18 0,-35 17 0,35 1-1,35-18 0,0 0 2,18 18-2,-17-18 1,-1 0-1,0 17 1,-35-17 0,18 18-1,18-18 1,-19 18 0,19-18 0,-1 0-1,0 0 1,1 0 2,-1 0-1,0 0-2,-34 0 1,16 0 0,19 0-1,-1 0 1,0 0 0,1 0-4,-1 0 4,-17 0-1,17 0 1,-17 0 0,17 0-1,1 0 1,-54 0 0,36 0-1,-36 17 1,54-17-1,-72 0 1,54 18 0,-35-18-1,17 0 1,0 17 0,0-17-1,-18 18 1,1 0 0,-1-1-1,1-17 1,17 0-1,0 0 1,17 0 0,19 0 0,-18 0-1,-1 0 1,19 0-1,-1 0 1,-17 0 0,17 0-1,0 0 45,-17 18-52,18-18 5,-1 0 2,-53 0 1,54 0 27,-1 0-31</inkml:trace>
    </iact:actionData>
  </iact:action>
  <iact:action type="add" startTime="50441">
    <iact:property name="dataType"/>
    <iact:actionData xml:id="d3">
      <inkml:trace xmlns:inkml="http://www.w3.org/2003/InkML" xml:id="stk3" contextRef="#ctx0" brushRef="#br0">9013 6791 0,'-17'0'13,"-1"0"7,-35 0-15,18 0 9,-36 0 5,19 0-8,16 0 6,-17 0 1,-17 0-2,17 35 2,35-35-2,1 0 0,-1 18 4,0-18-3,-17 35 0,17-35-1,18 18 160,0-1-146,18 1 11,-18 0-24,18-1-1,-1-17 1,1 18-15,0 0 15,-1-1-1,18 19 0,-17-36 1,35 35 0,-35-35-1,-1 0 1,1 0 14,0 0-14,-1 0 0,-17 17-14,18-17 12,0 0 2,-1 0-1,1 18 1,-1-18 15,-17 18-16,36-18 1</inkml:trace>
    </iact:actionData>
  </iact:action>
  <iact:action type="add" startTime="105872">
    <iact:property name="dataType"/>
    <iact:actionData xml:id="d4">
      <inkml:trace xmlns:inkml="http://www.w3.org/2003/InkML" xml:id="stk4" contextRef="#ctx0" brushRef="#br0">20549 4692 0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4:56:00.6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1187">
    <iact:property name="dataType"/>
    <iact:actionData xml:id="d0">
      <inkml:trace xmlns:inkml="http://www.w3.org/2003/InkML" xml:id="stk0" contextRef="#ctx0" brushRef="#br0">8308 7179 0,'0'-18'56,"53"18"-38,-36 0-12,54 0 9,-18 0 11,53-17-25,123 17 32,247-53 18,-352 53-36,52-18 2,18 1-1,18 17 0,-142 0 1,-52 0 0,-18-18 56</inkml:trace>
    </iact:actionData>
  </iact:action>
  <iact:action type="add" startTime="52267">
    <iact:property name="dataType"/>
    <iact:actionData xml:id="d1">
      <inkml:trace xmlns:inkml="http://www.w3.org/2003/InkML" xml:id="stk1" contextRef="#ctx0" brushRef="#br0">9366 7197 0,'0'17'64,"0"19"-54,0-19-3,0 18 20,0 71-24,0-35 28,0 352 2,0-17 16,0 35-33,0-406 1,0-17 17,0-36 15,0 1-32,0-36-1,0 17-15</inkml:trace>
    </iact:actionData>
  </iact:action>
  <iact:action type="add" startTime="53148">
    <iact:property name="dataType"/>
    <iact:actionData xml:id="d2">
      <inkml:trace xmlns:inkml="http://www.w3.org/2003/InkML" xml:id="stk2" contextRef="#ctx0" brushRef="#br0">10037 7779 0,'0'35'40,"-36"-17"-22,19 35 16,-54 35 16,36 35-34</inkml:trace>
    </iact:actionData>
  </iact:action>
  <iact:action type="add" startTime="54059">
    <iact:property name="dataType"/>
    <iact:actionData xml:id="d3">
      <inkml:trace xmlns:inkml="http://www.w3.org/2003/InkML" xml:id="stk3" contextRef="#ctx0" brushRef="#br0">10266 7691 0,'17'35'32,"1"18"-24,17-36 1,1 1-4,-36 17 2,17 18 1,19-18 1,-19 1-1,1-19 0,-1 19-1,-17-19 5,0 1 23,18 0 48,0-18-69</inkml:trace>
    </iact:actionData>
  </iact:action>
  <iact:action type="add" startTime="54716">
    <iact:property name="dataType"/>
    <iact:actionData xml:id="d4">
      <inkml:trace xmlns:inkml="http://www.w3.org/2003/InkML" xml:id="stk4" contextRef="#ctx0" brushRef="#br0">10072 8079 0,'0'17'87,"35"-17"-78,36 0 1,-18 0-8,123 71 46,-158-71-32,-1 17 68,1 19-68,-1-36 1,-17 53-1,0-18 1,0-17-14,0 17 16,0-18-7,0 54 4,0 17 1,0-17 0,-52-36-1,-19 36 0,0-36 1,36-35 0,18 0-1,-1 0 1,-35 0 0,0-71-1,-17-105 1,52 123 0,18 0 1,0 18-4</inkml:trace>
    </iact:actionData>
  </iact:action>
  <iact:action type="add" startTime="55796">
    <iact:property name="dataType"/>
    <iact:actionData xml:id="d5">
      <inkml:trace xmlns:inkml="http://www.w3.org/2003/InkML" xml:id="stk5" contextRef="#ctx0" brushRef="#br0">10195 8220 0,'0'17'37,"-17"1"-30,-1 0 7,-105 158 22,87-88 11,19-70 45</inkml:trace>
    </iact:actionData>
  </iact:action>
  <iact:action type="add" startTime="56762">
    <iact:property name="dataType"/>
    <iact:actionData xml:id="d6">
      <inkml:trace xmlns:inkml="http://www.w3.org/2003/InkML" xml:id="stk6" contextRef="#ctx0" brushRef="#br0">10936 7726 0,'0'17'51,"18"-17"-35,17 0-11,-17 18 4,17 0-3,0-18 1,-17 0 8,88 0 19,-71 0 17</inkml:trace>
    </iact:actionData>
  </iact:action>
  <iact:action type="add" startTime="57437">
    <iact:property name="dataType"/>
    <iact:actionData xml:id="d7">
      <inkml:trace xmlns:inkml="http://www.w3.org/2003/InkML" xml:id="stk7" contextRef="#ctx0" brushRef="#br0">10901 8043 0,'17'0'53,"36"0"-42,0 0-3,-35 0-1,17 0 2,-17 0-2,-1 0 14,1 0-16</inkml:trace>
    </iact:actionData>
  </iact:action>
  <iact:action type="add" startTime="61179">
    <iact:property name="dataType"/>
    <iact:actionData xml:id="d8">
      <inkml:trace xmlns:inkml="http://www.w3.org/2003/InkML" xml:id="stk8" contextRef="#ctx0" brushRef="#br0">11959 7373 0,'-17'0'73,"-1"35"-59,18-17 4,0 17 31,-18 177-32,1-124 0,-19 36-1,19-54 1,17-17 1,-18 18-15,18-54 11,0 19 3,0-19-2,-35 36 2,35 0 0,0-18 0,0-17-1,0-36 61</inkml:trace>
    </iact:actionData>
  </iact:action>
  <iact:action type="add" startTime="62146">
    <iact:property name="dataType"/>
    <iact:actionData xml:id="d9">
      <inkml:trace xmlns:inkml="http://www.w3.org/2003/InkML" xml:id="stk9" contextRef="#ctx0" brushRef="#br0">12612 7073 0,'0'18'42,"0"35"-33,0-18 11,0 36 12,-35 87 19,-18 125-35,0-195 0,35-18 1,0 1 0,-17-18-1,17 0-13,1 0 11,17-18 3,-18-17-1,18-1 3,-17-17-3,17 35 1,-18 1-1,0-19 1,36-34 102,0-1-105,-18 0 2,35-34 0,-18 16 1,19 1-1,-19 17 1,-17 1 0,0-1-14,18 18 10,0 0 4,-1-18 17,1 1-18,0-1 1,-1 0 0,1 18-1,0-17 1,-1 17-1,1 0 1,-18-18-1,17 1 18,1 17-22,-18-18 9,0 71 128,0-18-132,0 0 0,0 36 0,0 0 0,0-36-1,-35 35 1,35-52 0,0 0 0,0-1-1,0 1 1,0 0-1,17-18 230</inkml:trace>
    </iact:actionData>
  </iact:action>
  <iact:action type="add" startTime="68587">
    <iact:property name="dataType"/>
    <iact:actionData xml:id="d10">
      <inkml:trace xmlns:inkml="http://www.w3.org/2003/InkML" xml:id="stk10" contextRef="#ctx0" brushRef="#br0">9066 10319 0,'36'0'111,"17"0"-103,17 0 1,18 0-2,36 0 14,123 0-19,423 0 31,-264 17 17</inkml:trace>
    </iact:actionData>
  </iact:action>
  <iact:action type="add" startTime="69380">
    <iact:property name="dataType"/>
    <iact:actionData xml:id="d11">
      <inkml:trace xmlns:inkml="http://www.w3.org/2003/InkML" xml:id="stk11" contextRef="#ctx0" brushRef="#br0">10054 10336 0,'-17'18'22,"17"0"-13,0 17 0,0 35-1,0-17-3,0 36 5,0-19-3,-18 1 1,18-1-1,-18 18 0,1-17 14,17 17-20,-18 194 33,0-211 15,18 105-33,0-158 0</inkml:trace>
    </iact:actionData>
  </iact:action>
  <iact:action type="add" startTime="70158">
    <iact:property name="dataType"/>
    <iact:actionData xml:id="d12">
      <inkml:trace xmlns:inkml="http://www.w3.org/2003/InkML" xml:id="stk12" contextRef="#ctx0" brushRef="#br0">10442 11165 0,'-17'0'7,"17"18"16,0 35-14,0 0 37,0 88-31,0-106-14,0 18 16,17-53 72,18-53-78,-35 36 6,71-19 0,-36-17-1,36 1-13,-36-19 12,18 36 2,-35-1-1,-18 72 86,0 17-88,0-36 3,0 71-13,-18-35 9,18-35 4,0-53 79,0 17-88,0 0 3,0-34 5</inkml:trace>
    </iact:actionData>
  </iact:action>
  <iact:action type="add" startTime="71005">
    <iact:property name="dataType"/>
    <iact:actionData xml:id="d13">
      <inkml:trace xmlns:inkml="http://www.w3.org/2003/InkML" xml:id="stk13" contextRef="#ctx0" brushRef="#br0">10936 10954 0,'0'0'6,"35"0"-5,1 0 13,17 0 2,-1 0 2,-34 0-2,0 0 1,-1 0 72</inkml:trace>
    </iact:actionData>
  </iact:action>
  <iact:action type="add" startTime="71547">
    <iact:property name="dataType"/>
    <iact:actionData xml:id="d14">
      <inkml:trace xmlns:inkml="http://www.w3.org/2003/InkML" xml:id="stk14" contextRef="#ctx0" brushRef="#br0">11165 10742 0,'0'35'28,"0"18"-26,0-17 13,0 34 0,0 54 2,-17-1 1,-19 18-3,19-53 2,-1 36 0,1-36-1,17-17 1,-36-1 0,1 1 0,35-36 0,0 0-1,0-88 95,0 0-105,0 0 10,0 1 1,18-90 0,-18 107-1,35-88 1,-17 105-16,-1 0 15,-17 1 1,0-1-2,0 1 3,0-1-2,0 0 1,0 1-1,0-1 185,18 36-169,-18 35-15,0-36-17,0 1 16</inkml:trace>
    </iact:actionData>
  </iact:action>
  <iact:action type="add" startTime="73883">
    <iact:property name="dataType"/>
    <iact:actionData xml:id="d15">
      <inkml:trace xmlns:inkml="http://www.w3.org/2003/InkML" xml:id="stk15" contextRef="#ctx0" brushRef="#br0">10989 11324 0,'35'18'137,"-17"17"-130,17-35 1,-35 18 0,18-18 3,-1 17 10,19 1 12</inkml:trace>
    </iact:actionData>
  </iact:action>
  <iact:action type="add" startTime="74716">
    <iact:property name="dataType"/>
    <iact:actionData xml:id="d16">
      <inkml:trace xmlns:inkml="http://www.w3.org/2003/InkML" xml:id="stk16" contextRef="#ctx0" brushRef="#br0">11642 10901 0,'17'0'32,"-17"17"-8,0 1-21,106 70 29,-71-52 15,124 52-30,-88-71 0</inkml:trace>
    </iact:actionData>
  </iact:action>
  <iact:action type="add" startTime="75387">
    <iact:property name="dataType"/>
    <iact:actionData xml:id="d17">
      <inkml:trace xmlns:inkml="http://www.w3.org/2003/InkML" xml:id="stk17" contextRef="#ctx0" brushRef="#br0">11518 11412 0,'53'36'43,"18"-19"-37,-1 1 3,18-18-3,36 0 2,-54 0-1,-17 0 2,-17 0-2,-1 0 15,-17 0 12</inkml:trace>
    </iact:actionData>
  </iact:action>
  <iact:action type="add" startTime="76117">
    <iact:property name="dataType"/>
    <iact:actionData xml:id="d18">
      <inkml:trace xmlns:inkml="http://www.w3.org/2003/InkML" xml:id="stk18" contextRef="#ctx0" brushRef="#br0">12435 10795 0,'0'18'40,"0"35"8,0 211-45,-17-123 11,-1-35 3,18-71 0,0-17-2,-18 0 2,18 17-1,0-17 3</inkml:trace>
    </iact:actionData>
  </iact:action>
  <iact:action type="add" startTime="76771">
    <iact:property name="dataType"/>
    <iact:actionData xml:id="d19">
      <inkml:trace xmlns:inkml="http://www.w3.org/2003/InkML" xml:id="stk19" contextRef="#ctx0" brushRef="#br0">12612 10989 0,'0'0'5,"35"0"7,-17 0 7,17 0-14,-17 0 4,-1 0-2,1 0 19,17 0 8,0 0-1,-17 0 16,35 35-32,-35-17 0,-18 0-1,0-1 1,0 36 0,-18 35-12,0-70 6,-17 35 6,-53 70-1,70-105 1,1 17 1,-19 1-2,19-19 0,-1 18 1,36-35 105,17 0-106,18 0-4,-18 0 5,194 0-1,142 71 1,-248-36 0,54 18-1,-160-53-12</inkml:trace>
    </iact:actionData>
  </iact:action>
  <iact:action type="add" startTime="78093">
    <iact:property name="dataType"/>
    <iact:actionData xml:id="d20">
      <inkml:trace xmlns:inkml="http://www.w3.org/2003/InkML" xml:id="stk20" contextRef="#ctx0" brushRef="#br0">13723 10442 0,'-18'0'5,"18"53"19,0-18-16,0 36 0,18 17-1,-18 0 0,0 1 11,0 281 17,0-35 14,0-282-32,0 0 0,0-18 32,0-17-33,0-1-8,0 1 2,0 0 7,0-36 78,0-35-75,0 18-17,0 0 10,35-89 4,1 71 0,-19 0 0,1 0-1,0 18 0,-18 18 1,17 17 0,-17-18 1,0 0-1,18 1-1,-1 17 1,1-18-2,0 0 3,-1 18 89,-17 18-98,0 0 7,0-1 1,0 1 0,0 35-1,0 0-12,0-36 11,0 1-1,0 17 4,0 1-2,0 16 0,0 1 1,0-35-1,0 0 1,0-1 2</inkml:trace>
    </iact:actionData>
  </iact:action>
  <iact:action type="add" startTime="95865">
    <iact:property name="dataType"/>
    <iact:actionData xml:id="d21">
      <inkml:trace xmlns:inkml="http://www.w3.org/2003/InkML" xml:id="stk21" contextRef="#ctx0" brushRef="#br0">3581 7144 0,'0'17'50,"17"1"-40,54 17-4,35 18 18,141 88 9,158 89 16,-175-107-31,-195-88 74,-17-35-84,-18 18 8</inkml:trace>
    </iact:actionData>
  </iact:action>
  <iact:action type="add" startTime="96610">
    <iact:property name="dataType"/>
    <iact:actionData xml:id="d22">
      <inkml:trace xmlns:inkml="http://www.w3.org/2003/InkML" xml:id="stk22" contextRef="#ctx0" brushRef="#br0">4639 6932 0,'0'0'1,"-18"0"22,1 0-3,-19 53 13,-246 264 17,-123 177-34,387-441 1,71-159 159</inkml:trace>
    </iact:actionData>
  </iact:action>
  <iact:action type="add" startTime="97555">
    <iact:property name="dataType"/>
    <iact:actionData xml:id="d23">
      <inkml:trace xmlns:inkml="http://www.w3.org/2003/InkML" xml:id="stk23" contextRef="#ctx0" brushRef="#br0">6632 7020 0,'-17'0'37,"17"18"-17,0 35-11,0-18-2,0 18 1,0 18 0,0-1 19,-18 71-24,18-70 29,0-54-1,0 1 19,0-36-35</inkml:trace>
    </iact:actionData>
  </iact:action>
  <iact:action type="add" startTime="98101">
    <iact:property name="dataType"/>
    <iact:actionData xml:id="d24">
      <inkml:trace xmlns:inkml="http://www.w3.org/2003/InkML" xml:id="stk24" contextRef="#ctx0" brushRef="#br0">6791 7073 0,'18'0'23,"-1"0"2,1 0-9,0 0-8,-1 0 5,1 0 4,-1 0-1,-17 18 8,0-1-14,0 1 6,0 0 1,0 17-13,0 0 9,0 18 4,0-18-1,0-17 34,0 17-33,-35 18-1,35 0 1,0-35-1,0 0 81,35-18-82,1 0 6,-19 0-18,36 0 13,18-36 1,52 1-1,-87 17 1,-19 18 0</inkml:trace>
    </iact:actionData>
  </iact:action>
  <iact:action type="add" startTime="109779">
    <iact:property name="dataType"/>
    <iact:actionData xml:id="d25">
      <inkml:trace xmlns:inkml="http://www.w3.org/2003/InkML" xml:id="stk25" contextRef="#ctx0" brushRef="#br0">20514 13053 0,'-18'17'49,"18"1"-26,53-18-6,18 0-9,-18 0 10,17 0 15,407 0 17,-213-35-33,-246 17-1,17-17 1,36-18-1,-1-18 1,54-52-12,-107 70 6,36 0 6,0 0 0,-35 36 0,-1-36-1,1-18 1,-18 36 0,0-36 0,0 36-1,0-18 0,0 0 1,0-17 0,0 17 0,18 17-1,-18 1 1,0 0 0,0-18 0,0 18 1,0 17-3,0-35 2,0-18-1,0 19 0,-53-107 1,-18 88-1,54 36 1,-107-18 0,36 18-1,-36 17 1,54-17 0,-18 17 0,52 18 0,1 0 2,0 0 11,17 18-14,1 35 1,-36 0 0,0 35 0,0 0-1,-18 18 1,1-18 0,17 0-1,18 1 0,-18-19 2,53-17-2,-18 35 0,0 0 1,18 1 0,0-19-14,0 36 12,0-35 1,0-19 1,0 1-1,0 0 1,0 35 0,0-17 1,0-18-3,0 0 2,18 0-2,35 17 2,-18 1 0,18-36 0,-53-17-1,18-18 1,-1 17-1,1 1 2,17-18 100,1 0-103,-1-18 1,-18 1-16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09T04:57:56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2965">
    <iact:property name="dataType"/>
    <iact:actionData xml:id="d0">
      <inkml:trace xmlns:inkml="http://www.w3.org/2003/InkML" xml:id="stk0" contextRef="#ctx0" brushRef="#br0">935 10848 0,'17'35'155,"19"18"-141,-1 0-3,0-35 5,1 52-10,-1-17 10,0-35-9,-35 17 1,18 0 0,-1 18 6,1-17-5,0-1 6,17 0 34,124 230-32,-106-230 0,-36 53-13,1-53 8,0-35 5,-1 36-1,18-36 1,1 0-1,140-53 2,36-124-1,52 54-1,-122-18 0,-72 88 1,-17 0 0,0-35 0,-18 17 0,0-17-1,18 17 1,18-17-1,-36 35 1,0-17 0,-17 52-1,17-35 1,18 18-1,0-18 1,-17 0 0,-36 35 33,0 1-34,17-1-13,36-35 11,-35 0 3,17 18 0</inkml:trace>
    </iact:actionData>
  </iact:action>
  <iact:action type="add" startTime="43805">
    <iact:property name="dataType"/>
    <iact:actionData xml:id="d1">
      <inkml:trace xmlns:inkml="http://www.w3.org/2003/InkML" xml:id="stk1" contextRef="#ctx0" brushRef="#br0">706 7426 0,'17'0'119,"1"0"-111,-1 0 15,1 0 39,35 53-44,-18 0-2,36 17 0,-1 1 1,-17-1-15,0 1 14,-35-36 0,17-17 1,0 35 0,-17-36 15,-18 1 1,18 17-16,-1 18 0,36 18-1,-35-18 1,17-18-1,-35-17 65,18-18-61,17 0-4,0 0 2,-17 0-3,0 0 2,-1 0-14,54 0 13,-1 0 1,1 0-1,-36-36 1,106-34-1,-52 17 1,-19-18 0,-17 54-2,35-36 1,0-35 2,1 17-3,-36 53 2,35-70 0,0 18 0,-18 17-1,-17-18 1,-17 36 0,-19-36 0,36 1-1,18-36 1,-18 35-1,-36 19 2,1 34-1,17 0-2</inkml:trace>
    </iact:actionData>
  </iact:action>
  <iact:action type="add" startTime="48436">
    <iact:property name="dataType"/>
    <iact:actionData xml:id="d2">
      <inkml:trace xmlns:inkml="http://www.w3.org/2003/InkML" xml:id="stk2" contextRef="#ctx0" brushRef="#br0">7426 13335 0,'71'0'138,"70"-18"-123,-36 18-7,-16 0 42,475-35-34,-493 35-14,-18 0 14,-18 0 0,-18 0 1,89 0 1,35 0-1,89 35-1,-19 1 1,-52-36 0,18 17 4,-72-17-8,19 0 0,-54 18 4,-34-18 0,-19 0-1,1 0 1,17 0 1,-17 0-3,70 18 2,-70-18 0,123 17 0,-53-17-1,-35 0 1</inkml:trace>
    </iact:actionData>
  </iact:action>
  <iact:action type="add" startTime="58291">
    <iact:property name="dataType"/>
    <iact:actionData xml:id="d3">
      <inkml:trace xmlns:inkml="http://www.w3.org/2003/InkML" xml:id="stk3" contextRef="#ctx0" brushRef="#br0">882 12453 0,'18'0'88,"-1"18"-60,-17-1-13,35-17-14,54 141 49,-36-88-33,-18 0 0,-17 0-1,17 53 0,0-53 1,-35-35 0,35-1 2,-35 18-4,53-17 2,-53 17 0,18-35 0,0 0 18,-1 0-20,18 18 1,36 0 1,17 52 0,-35-52-1,18-18 1,35 0 0,-1 0 2,-34 0-7,-36 0 4,71 0 1,35 0 0,-53-35 0,18-1 0,-18 1-1,-17 0 0,88-53 1,-71 17-1,0 18 1,-17 0 0,-36 18-1,0-18 1,36 18 0,-36-36 0,71 1-1,-71 17 1,0 35 0,-35 0-1,18 18 1,0-35-1,-1 0 2,19 0-2,-36 17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F1CABC-C092-4CC1-8EA2-FEA3E0B03842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6DFB58-2F0C-4D20-A162-9C415891A57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44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251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/>
              <a:t>注意：各事例中物体的轨迹圆在哪？圆心在哪？</a:t>
            </a:r>
          </a:p>
          <a:p>
            <a:r>
              <a:rPr lang="zh-CN" altLang="en-US" dirty="0"/>
              <a:t>演示：</a:t>
            </a:r>
            <a:r>
              <a:rPr lang="en-US" altLang="zh-CN" dirty="0"/>
              <a:t>1. </a:t>
            </a:r>
            <a:r>
              <a:rPr lang="zh-CN" altLang="en-US" dirty="0"/>
              <a:t>地球仪演示赤道上的人和北京城的人都在做圆周运动，轨迹及圆心是否相同？</a:t>
            </a:r>
            <a:br>
              <a:rPr lang="en-US" altLang="zh-CN" dirty="0"/>
            </a:br>
            <a:r>
              <a:rPr lang="en-US" altLang="zh-CN" dirty="0"/>
              <a:t>2. </a:t>
            </a:r>
            <a:r>
              <a:rPr lang="zh-CN" altLang="en-US" dirty="0"/>
              <a:t>演示圆锥摆，找摆锤圆周运动的轨迹圆和圆心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比较圆周运动的快慢：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地球绕太阳</a:t>
            </a:r>
            <a:r>
              <a:rPr lang="en-US" altLang="zh-CN" dirty="0"/>
              <a:t>1s</a:t>
            </a:r>
            <a:r>
              <a:rPr lang="zh-CN" altLang="en-US" dirty="0"/>
              <a:t>走</a:t>
            </a:r>
            <a:r>
              <a:rPr lang="en-US" altLang="zh-CN" dirty="0"/>
              <a:t>~30km</a:t>
            </a:r>
            <a:r>
              <a:rPr lang="zh-CN" altLang="en-US" dirty="0"/>
              <a:t>，月球绕地球</a:t>
            </a:r>
            <a:r>
              <a:rPr lang="en-US" altLang="zh-CN" dirty="0"/>
              <a:t>1s</a:t>
            </a:r>
            <a:r>
              <a:rPr lang="zh-CN" altLang="en-US" dirty="0"/>
              <a:t>走</a:t>
            </a:r>
            <a:r>
              <a:rPr lang="en-US" altLang="zh-CN" dirty="0"/>
              <a:t>~1km</a:t>
            </a:r>
            <a:r>
              <a:rPr lang="zh-CN" altLang="en-US" dirty="0"/>
              <a:t>（即线速度比较）</a:t>
            </a:r>
            <a:endParaRPr lang="en-US" altLang="zh-CN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zh-CN" altLang="en-US" dirty="0"/>
              <a:t>地球绕太阳一圈</a:t>
            </a:r>
            <a:r>
              <a:rPr lang="en-US" altLang="zh-CN" dirty="0"/>
              <a:t>365</a:t>
            </a:r>
            <a:r>
              <a:rPr lang="zh-CN" altLang="en-US" dirty="0"/>
              <a:t>天，月球绕地球一圈</a:t>
            </a:r>
            <a:r>
              <a:rPr lang="en-US" altLang="zh-CN" dirty="0"/>
              <a:t>28</a:t>
            </a:r>
            <a:r>
              <a:rPr lang="zh-CN" altLang="en-US" dirty="0"/>
              <a:t>天（即周期比较）</a:t>
            </a:r>
            <a:endParaRPr lang="en-US" altLang="zh-CN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/>
              <a:t>注意体会“运动的快慢（即，走的快慢）”和“绕圆心转动的快慢”区别！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自行车的两个齿轮俗称“牙盘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6DFB58-2F0C-4D20-A162-9C415891A57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76B5F-0D8B-4E57-B14F-50822B7E09C5}" type="datetimeFigureOut">
              <a:rPr lang="zh-CN" altLang="en-US" smtClean="0"/>
              <a:pPr/>
              <a:t>2019/3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99A7D-05A6-429C-A407-CBEBE7B466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3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microsoft.com/office/2011/relationships/inkAction" Target="../ink/inkAction1.xml"/><Relationship Id="rId3" Type="http://schemas.microsoft.com/office/2007/relationships/media" Target="../media/media4.m4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.png"/><Relationship Id="rId10" Type="http://schemas.openxmlformats.org/officeDocument/2006/relationships/image" Target="../media/image10.wmf"/><Relationship Id="rId4" Type="http://schemas.openxmlformats.org/officeDocument/2006/relationships/audio" Target="../media/media4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png"/><Relationship Id="rId18" Type="http://schemas.microsoft.com/office/2011/relationships/inkAction" Target="../ink/inkAction2.xml"/><Relationship Id="rId3" Type="http://schemas.microsoft.com/office/2007/relationships/media" Target="../media/media5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" Type="http://schemas.openxmlformats.org/officeDocument/2006/relationships/tags" Target="../tags/tag3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6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19" Type="http://schemas.openxmlformats.org/officeDocument/2006/relationships/image" Target="../media/image19.png"/><Relationship Id="rId4" Type="http://schemas.openxmlformats.org/officeDocument/2006/relationships/audio" Target="../media/media5.m4a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1.wmf"/><Relationship Id="rId3" Type="http://schemas.microsoft.com/office/2007/relationships/media" Target="../media/media6.m4a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0.bin"/><Relationship Id="rId2" Type="http://schemas.openxmlformats.org/officeDocument/2006/relationships/tags" Target="../tags/tag4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0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9.bin"/><Relationship Id="rId4" Type="http://schemas.openxmlformats.org/officeDocument/2006/relationships/audio" Target="../media/media6.m4a"/><Relationship Id="rId9" Type="http://schemas.openxmlformats.org/officeDocument/2006/relationships/image" Target="../media/image24.jpeg"/><Relationship Id="rId14" Type="http://schemas.microsoft.com/office/2011/relationships/inkAction" Target="../ink/inkAction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7.m4a"/><Relationship Id="rId7" Type="http://schemas.openxmlformats.org/officeDocument/2006/relationships/image" Target="../media/image26.png"/><Relationship Id="rId2" Type="http://schemas.microsoft.com/office/2007/relationships/media" Target="../media/media7.m4a"/><Relationship Id="rId1" Type="http://schemas.openxmlformats.org/officeDocument/2006/relationships/tags" Target="../tags/tag5.xml"/><Relationship Id="rId6" Type="http://schemas.microsoft.com/office/2011/relationships/inkAction" Target="../ink/inkAction4.xml"/><Relationship Id="rId5" Type="http://schemas.openxmlformats.org/officeDocument/2006/relationships/image" Target="../media/image4.jpe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microsoft.com/office/2011/relationships/inkAction" Target="../ink/inkAction5.xml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audio" Target="../media/media9.m4a"/><Relationship Id="rId7" Type="http://schemas.openxmlformats.org/officeDocument/2006/relationships/image" Target="../media/image28.wmf"/><Relationship Id="rId2" Type="http://schemas.microsoft.com/office/2007/relationships/media" Target="../media/media9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png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642910" y="1768256"/>
            <a:ext cx="7772400" cy="108924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楷体" pitchFamily="49" charset="-122"/>
              <a:ea typeface="楷体" pitchFamily="49" charset="-122"/>
              <a:cs typeface="+mj-cs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1475656" y="3792460"/>
            <a:ext cx="6336704" cy="172477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5.3 </a:t>
            </a:r>
            <a:r>
              <a:rPr lang="en-US" altLang="zh-CN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Circular Motion</a:t>
            </a:r>
            <a:endParaRPr kumimoji="0" lang="en-US" altLang="zh-CN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</a:t>
            </a:r>
            <a:r>
              <a:rPr lang="zh-CN" altLang="en-US" sz="48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圆周运动</a:t>
            </a:r>
            <a:r>
              <a:rPr kumimoji="0" lang="en-US" altLang="zh-C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)</a:t>
            </a:r>
            <a:endParaRPr kumimoji="0" lang="zh-CN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34118F8-7D7E-467B-9850-B2D5BC651B4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444"/>
    </mc:Choice>
    <mc:Fallback>
      <p:transition spd="slow" advTm="234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6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8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 animBg="1"/>
      <p:bldP spid="5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16024" y="476672"/>
            <a:ext cx="3851920" cy="3168352"/>
            <a:chOff x="-540568" y="2348880"/>
            <a:chExt cx="3851920" cy="3168352"/>
          </a:xfrm>
        </p:grpSpPr>
        <p:sp>
          <p:nvSpPr>
            <p:cNvPr id="11" name="矩形 10"/>
            <p:cNvSpPr/>
            <p:nvPr/>
          </p:nvSpPr>
          <p:spPr>
            <a:xfrm>
              <a:off x="-540568" y="2348880"/>
              <a:ext cx="3851920" cy="31683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" name="Picture 2" descr="https://timgsa.baidu.com/timg?image&amp;quality=80&amp;size=b9999_10000&amp;sec=1486960572&amp;di=c671a22d4530da77eeacef88a2f0e14d&amp;imgtype=jpg&amp;er=1&amp;src=http%3A%2F%2Fec4.images-amazon.com%2Fimages%2FI%2F719JBqBUrsL._SL1500_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252536" y="2348880"/>
              <a:ext cx="3168352" cy="3168352"/>
            </a:xfrm>
            <a:prstGeom prst="rect">
              <a:avLst/>
            </a:prstGeom>
            <a:noFill/>
          </p:spPr>
        </p:pic>
      </p:grpSp>
      <p:pic>
        <p:nvPicPr>
          <p:cNvPr id="88068" name="Picture 4" descr="https://timgsa.baidu.com/timg?image&amp;quality=80&amp;size=b9999_10000&amp;sec=1486366250040&amp;di=6ffaec1520b16f2acf2028bb12953a0f&amp;imgtype=jpg&amp;src=http%3A%2F%2Fimg2.imgtn.bdimg.com%2Fit%2Fu%3D148937747%2C3379743247%26fm%3D214%26gp%3D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21847" y="476672"/>
            <a:ext cx="4770633" cy="3168000"/>
          </a:xfrm>
          <a:prstGeom prst="rect">
            <a:avLst/>
          </a:prstGeom>
          <a:noFill/>
        </p:spPr>
      </p:pic>
      <p:pic>
        <p:nvPicPr>
          <p:cNvPr id="88070" name="Picture 6" descr="https://timgsa.baidu.com/timg?image&amp;quality=80&amp;size=b9999_10000&amp;sec=1486961153&amp;di=3c1e9230e8f202b2bae7afa4599e37de&amp;imgtype=jpg&amp;er=1&amp;src=http%3A%2F%2Fpic1.win4000.com%2Fwallpaper%2Fb%2F561f647c11491.jpg"/>
          <p:cNvPicPr>
            <a:picLocks noChangeAspect="1" noChangeArrowheads="1"/>
          </p:cNvPicPr>
          <p:nvPr/>
        </p:nvPicPr>
        <p:blipFill>
          <a:blip r:embed="rId8" cstate="print"/>
          <a:srcRect l="16639" r="2370" b="4361"/>
          <a:stretch>
            <a:fillRect/>
          </a:stretch>
        </p:blipFill>
        <p:spPr bwMode="auto">
          <a:xfrm>
            <a:off x="4122480" y="3212976"/>
            <a:ext cx="4770000" cy="3168358"/>
          </a:xfrm>
          <a:prstGeom prst="rect">
            <a:avLst/>
          </a:prstGeom>
          <a:noFill/>
        </p:spPr>
      </p:pic>
      <p:pic>
        <p:nvPicPr>
          <p:cNvPr id="88076" name="Picture 12" descr="https://timgsa.baidu.com/timg?image&amp;quality=80&amp;size=b10000_10000&amp;sec=1486356565&amp;di=35f32f6fa2bd8322f28b0e854d958dab&amp;src=http://pic48.nipic.com/file/20140909/6608733_112351473000_2.jpg"/>
          <p:cNvPicPr>
            <a:picLocks noChangeAspect="1" noChangeArrowheads="1"/>
          </p:cNvPicPr>
          <p:nvPr/>
        </p:nvPicPr>
        <p:blipFill>
          <a:blip r:embed="rId9" cstate="print"/>
          <a:srcRect l="7299" b="3735"/>
          <a:stretch>
            <a:fillRect/>
          </a:stretch>
        </p:blipFill>
        <p:spPr bwMode="auto">
          <a:xfrm>
            <a:off x="235754" y="3213328"/>
            <a:ext cx="4072924" cy="3168000"/>
          </a:xfrm>
          <a:prstGeom prst="rect">
            <a:avLst/>
          </a:prstGeom>
          <a:noFill/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0CBD43BA-6AC8-4E41-AE25-141D2374905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462"/>
    </mc:Choice>
    <mc:Fallback>
      <p:transition spd="slow" advTm="624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 bwMode="auto">
          <a:xfrm>
            <a:off x="323528" y="1568466"/>
            <a:ext cx="8496944" cy="43193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323528" y="1600323"/>
            <a:ext cx="3384376" cy="5847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9552" y="2258848"/>
            <a:ext cx="8136904" cy="147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两物体均做圆周运动，如何比较它们运动的快慢</a:t>
            </a:r>
          </a:p>
        </p:txBody>
      </p:sp>
      <p:pic>
        <p:nvPicPr>
          <p:cNvPr id="45" name="图片 44" descr="143955790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95736" y="2996952"/>
            <a:ext cx="792088" cy="792088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8B451A60-A780-41B7-93A6-1A10D7F50B3E}"/>
              </a:ext>
            </a:extLst>
          </p:cNvPr>
          <p:cNvSpPr>
            <a:spLocks noChangeAspect="1"/>
          </p:cNvSpPr>
          <p:nvPr/>
        </p:nvSpPr>
        <p:spPr>
          <a:xfrm>
            <a:off x="1727832" y="4221088"/>
            <a:ext cx="1332000" cy="13320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A15A1CA-F536-4223-B040-28D09263622B}"/>
              </a:ext>
            </a:extLst>
          </p:cNvPr>
          <p:cNvCxnSpPr>
            <a:cxnSpLocks/>
          </p:cNvCxnSpPr>
          <p:nvPr/>
        </p:nvCxnSpPr>
        <p:spPr>
          <a:xfrm>
            <a:off x="2402192" y="4230721"/>
            <a:ext cx="0" cy="666000"/>
          </a:xfrm>
          <a:prstGeom prst="line">
            <a:avLst/>
          </a:prstGeom>
          <a:ln w="12700">
            <a:solidFill>
              <a:srgbClr val="0033CC"/>
            </a:solidFill>
            <a:prstDash val="sysDash"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3">
            <a:extLst>
              <a:ext uri="{FF2B5EF4-FFF2-40B4-BE49-F238E27FC236}">
                <a16:creationId xmlns:a16="http://schemas.microsoft.com/office/drawing/2014/main" id="{99D98464-95D4-4DB5-88B7-FAD77630407B}"/>
              </a:ext>
            </a:extLst>
          </p:cNvPr>
          <p:cNvSpPr>
            <a:spLocks noChangeArrowheads="1"/>
          </p:cNvSpPr>
          <p:nvPr/>
        </p:nvSpPr>
        <p:spPr bwMode="auto">
          <a:xfrm rot="2696918">
            <a:off x="2331698" y="4138903"/>
            <a:ext cx="180000" cy="180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B451A60-A780-41B7-93A6-1A10D7F50B3E}"/>
              </a:ext>
            </a:extLst>
          </p:cNvPr>
          <p:cNvSpPr>
            <a:spLocks noChangeAspect="1"/>
          </p:cNvSpPr>
          <p:nvPr/>
        </p:nvSpPr>
        <p:spPr>
          <a:xfrm>
            <a:off x="5550264" y="4246730"/>
            <a:ext cx="1080000" cy="10800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AA15A1CA-F536-4223-B040-28D09263622B}"/>
              </a:ext>
            </a:extLst>
          </p:cNvPr>
          <p:cNvCxnSpPr>
            <a:cxnSpLocks/>
          </p:cNvCxnSpPr>
          <p:nvPr/>
        </p:nvCxnSpPr>
        <p:spPr>
          <a:xfrm>
            <a:off x="6085110" y="4245853"/>
            <a:ext cx="0" cy="540000"/>
          </a:xfrm>
          <a:prstGeom prst="line">
            <a:avLst/>
          </a:prstGeom>
          <a:ln w="12700">
            <a:solidFill>
              <a:srgbClr val="0033CC"/>
            </a:solidFill>
            <a:prstDash val="sysDash"/>
            <a:headEnd type="non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3">
            <a:extLst>
              <a:ext uri="{FF2B5EF4-FFF2-40B4-BE49-F238E27FC236}">
                <a16:creationId xmlns:a16="http://schemas.microsoft.com/office/drawing/2014/main" id="{99D98464-95D4-4DB5-88B7-FAD77630407B}"/>
              </a:ext>
            </a:extLst>
          </p:cNvPr>
          <p:cNvSpPr>
            <a:spLocks noChangeArrowheads="1"/>
          </p:cNvSpPr>
          <p:nvPr/>
        </p:nvSpPr>
        <p:spPr bwMode="auto">
          <a:xfrm rot="2696918">
            <a:off x="6004106" y="4154035"/>
            <a:ext cx="180000" cy="180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 dirty="0"/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12CB6C83-7EB2-43F8-8668-F16156C1F17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040"/>
    </mc:Choice>
    <mc:Fallback>
      <p:transition spd="slow" advTm="820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34 3.33333E-6 C 0.03559 3.33333E-6 0.06875 0.04375 0.06875 0.09768 C 0.06875 0.15162 0.03559 0.1956 -0.00434 0.1956 C -0.04462 0.1956 -0.07657 0.15162 -0.07657 0.09768 C -0.07657 0.04375 -0.04462 3.33333E-6 -0.00434 3.33333E-6 Z " pathEditMode="relative" rAng="0" ptsTypes="AAAAA">
                                      <p:cBhvr>
                                        <p:cTn id="32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976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C 0.0323 1.11022E-16 0.05955 0.03495 0.05955 0.07847 C 0.05955 0.12222 0.0323 0.15787 5E-6 0.15787 C -0.03298 0.15787 -0.05868 0.12222 -0.05868 0.07847 C -0.05868 0.03495 -0.03298 1.11022E-16 5E-6 1.11022E-16 Z " pathEditMode="relative" rAng="0" ptsTypes="AAAAA">
                                      <p:cBhvr>
                                        <p:cTn id="43" dur="2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1" grpId="0" animBg="1"/>
      <p:bldP spid="32" grpId="0"/>
      <p:bldP spid="2" grpId="0" animBg="1"/>
      <p:bldP spid="7" grpId="0" animBg="1"/>
      <p:bldP spid="7" grpId="1" animBg="1"/>
      <p:bldP spid="14" grpId="0" animBg="1"/>
      <p:bldP spid="17" grpId="0" animBg="1"/>
      <p:bldP spid="1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直接连接符 65"/>
          <p:cNvCxnSpPr>
            <a:stCxn id="23" idx="5"/>
          </p:cNvCxnSpPr>
          <p:nvPr/>
        </p:nvCxnSpPr>
        <p:spPr>
          <a:xfrm rot="16200000" flipH="1">
            <a:off x="7252392" y="2466054"/>
            <a:ext cx="1944151" cy="553243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Line 26"/>
          <p:cNvSpPr>
            <a:spLocks noChangeAspect="1" noChangeShapeType="1"/>
          </p:cNvSpPr>
          <p:nvPr/>
        </p:nvSpPr>
        <p:spPr bwMode="auto">
          <a:xfrm flipH="1">
            <a:off x="8244408" y="3743325"/>
            <a:ext cx="211800" cy="689265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228"/>
          <p:cNvSpPr txBox="1">
            <a:spLocks noChangeArrowheads="1"/>
          </p:cNvSpPr>
          <p:nvPr/>
        </p:nvSpPr>
        <p:spPr bwMode="auto">
          <a:xfrm>
            <a:off x="107504" y="478413"/>
            <a:ext cx="646476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描述圆周运动快慢的物理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1268760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线速度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linear velocity)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"/>
          <p:cNvSpPr>
            <a:spLocks noChangeArrowheads="1"/>
          </p:cNvSpPr>
          <p:nvPr/>
        </p:nvSpPr>
        <p:spPr bwMode="auto">
          <a:xfrm>
            <a:off x="4923096" y="1221983"/>
            <a:ext cx="3671888" cy="3671887"/>
          </a:xfrm>
          <a:prstGeom prst="ellipse">
            <a:avLst/>
          </a:prstGeom>
          <a:noFill/>
          <a:ln w="25400" cmpd="sng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8028384" y="127575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 flipV="1">
            <a:off x="6767528" y="3071810"/>
            <a:ext cx="1692904" cy="57321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>
            <a:cxnSpLocks noChangeAspect="1"/>
            <a:stCxn id="23" idx="4"/>
          </p:cNvCxnSpPr>
          <p:nvPr/>
        </p:nvCxnSpPr>
        <p:spPr>
          <a:xfrm flipH="1">
            <a:off x="6786579" y="1731327"/>
            <a:ext cx="1070956" cy="13606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604448" y="346093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07730" y="2276872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>
                <a:solidFill>
                  <a:srgbClr val="C00000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s</a:t>
            </a:r>
            <a:endParaRPr lang="el-GR" altLang="en-US" sz="2800" b="1" i="1" dirty="0">
              <a:solidFill>
                <a:srgbClr val="C00000"/>
              </a:solidFill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Arc 3"/>
          <p:cNvSpPr>
            <a:spLocks noChangeAspect="1"/>
          </p:cNvSpPr>
          <p:nvPr/>
        </p:nvSpPr>
        <p:spPr bwMode="auto">
          <a:xfrm rot="15899531">
            <a:off x="6596642" y="1779390"/>
            <a:ext cx="1996877" cy="1963737"/>
          </a:xfrm>
          <a:custGeom>
            <a:avLst/>
            <a:gdLst>
              <a:gd name="T0" fmla="*/ 2147483647 w 23055"/>
              <a:gd name="T1" fmla="*/ 2147483647 h 21600"/>
              <a:gd name="T2" fmla="*/ 0 w 23055"/>
              <a:gd name="T3" fmla="*/ 2147483647 h 21600"/>
              <a:gd name="T4" fmla="*/ 2147483647 w 23055"/>
              <a:gd name="T5" fmla="*/ 0 h 21600"/>
              <a:gd name="T6" fmla="*/ 0 60000 65536"/>
              <a:gd name="T7" fmla="*/ 0 60000 65536"/>
              <a:gd name="T8" fmla="*/ 0 60000 65536"/>
              <a:gd name="T9" fmla="*/ 0 w 23055"/>
              <a:gd name="T10" fmla="*/ 0 h 21600"/>
              <a:gd name="T11" fmla="*/ 23055 w 230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55" h="21600" fill="none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</a:path>
              <a:path w="23055" h="21600" stroke="0" extrusionOk="0">
                <a:moveTo>
                  <a:pt x="23054" y="16525"/>
                </a:moveTo>
                <a:cubicBezTo>
                  <a:pt x="19161" y="19802"/>
                  <a:pt x="14235" y="21599"/>
                  <a:pt x="9146" y="21600"/>
                </a:cubicBezTo>
                <a:cubicBezTo>
                  <a:pt x="5985" y="21600"/>
                  <a:pt x="2863" y="20906"/>
                  <a:pt x="-1" y="19568"/>
                </a:cubicBezTo>
                <a:lnTo>
                  <a:pt x="9146" y="0"/>
                </a:lnTo>
                <a:close/>
              </a:path>
            </a:pathLst>
          </a:custGeom>
          <a:noFill/>
          <a:ln w="38100" cmpd="sng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7798059" y="1518692"/>
            <a:ext cx="250825" cy="2508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Oval 3"/>
          <p:cNvSpPr>
            <a:spLocks noChangeArrowheads="1"/>
          </p:cNvSpPr>
          <p:nvPr/>
        </p:nvSpPr>
        <p:spPr bwMode="auto">
          <a:xfrm rot="2696918">
            <a:off x="7814754" y="1521386"/>
            <a:ext cx="259261" cy="24587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6600"/>
              </a:gs>
            </a:gsLst>
            <a:path path="shape">
              <a:fillToRect l="50000" t="50000" r="50000" b="50000"/>
            </a:path>
          </a:gradFill>
          <a:ln w="19050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4" name="组合 73"/>
          <p:cNvGrpSpPr/>
          <p:nvPr/>
        </p:nvGrpSpPr>
        <p:grpSpPr>
          <a:xfrm>
            <a:off x="899592" y="1844824"/>
            <a:ext cx="936104" cy="792163"/>
            <a:chOff x="732334" y="1844824"/>
            <a:chExt cx="936104" cy="792163"/>
          </a:xfrm>
        </p:grpSpPr>
        <p:sp>
          <p:nvSpPr>
            <p:cNvPr id="71" name="矩形 70"/>
            <p:cNvSpPr/>
            <p:nvPr/>
          </p:nvSpPr>
          <p:spPr>
            <a:xfrm>
              <a:off x="732334" y="1844824"/>
              <a:ext cx="936104" cy="79208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426" name="Object 5"/>
            <p:cNvGraphicFramePr>
              <a:graphicFrameLocks noChangeAspect="1"/>
            </p:cNvGraphicFramePr>
            <p:nvPr/>
          </p:nvGraphicFramePr>
          <p:xfrm>
            <a:off x="736526" y="1844824"/>
            <a:ext cx="9239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1" name="公式" r:id="rId7" imgW="457200" imgH="393480" progId="Equation.3">
                    <p:embed/>
                  </p:oleObj>
                </mc:Choice>
                <mc:Fallback>
                  <p:oleObj name="公式" r:id="rId7" imgW="45720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526" y="1844824"/>
                          <a:ext cx="923925" cy="792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2143108" y="1988726"/>
            <a:ext cx="24288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: m/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弧形 40"/>
          <p:cNvSpPr/>
          <p:nvPr/>
        </p:nvSpPr>
        <p:spPr>
          <a:xfrm rot="1955257">
            <a:off x="6300078" y="2653682"/>
            <a:ext cx="920167" cy="863361"/>
          </a:xfrm>
          <a:prstGeom prst="arc">
            <a:avLst>
              <a:gd name="adj1" fmla="val 16841630"/>
              <a:gd name="adj2" fmla="val 20938029"/>
            </a:avLst>
          </a:prstGeom>
          <a:ln w="25400">
            <a:solidFill>
              <a:srgbClr val="0047D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7179146" y="2704623"/>
            <a:ext cx="792088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b="1" dirty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l-GR" altLang="en-US" sz="2400" b="1" i="1" dirty="0">
                <a:solidFill>
                  <a:srgbClr val="0047D6"/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θ</a:t>
            </a: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8311331" y="4064390"/>
            <a:ext cx="581149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B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283968" y="1628888"/>
            <a:ext cx="1440000" cy="792000"/>
            <a:chOff x="3203848" y="2420888"/>
            <a:chExt cx="1440000" cy="792000"/>
          </a:xfrm>
        </p:grpSpPr>
        <p:sp>
          <p:nvSpPr>
            <p:cNvPr id="45" name="云形标注 44"/>
            <p:cNvSpPr/>
            <p:nvPr/>
          </p:nvSpPr>
          <p:spPr>
            <a:xfrm>
              <a:off x="3203848" y="2420888"/>
              <a:ext cx="1440000" cy="792000"/>
            </a:xfrm>
            <a:prstGeom prst="cloudCallout">
              <a:avLst>
                <a:gd name="adj1" fmla="val -82007"/>
                <a:gd name="adj2" fmla="val -1522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381772" y="2530996"/>
              <a:ext cx="10583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8" name="Line 26"/>
          <p:cNvSpPr>
            <a:spLocks noChangeAspect="1" noChangeShapeType="1"/>
          </p:cNvSpPr>
          <p:nvPr/>
        </p:nvSpPr>
        <p:spPr bwMode="auto">
          <a:xfrm>
            <a:off x="8047433" y="1705000"/>
            <a:ext cx="522617" cy="571872"/>
          </a:xfrm>
          <a:prstGeom prst="line">
            <a:avLst/>
          </a:prstGeom>
          <a:noFill/>
          <a:ln w="31750" cmpd="sng">
            <a:solidFill>
              <a:schemeClr val="tx2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8517582" y="1791760"/>
            <a:ext cx="683568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r>
              <a:rPr lang="en-US" sz="2800" b="1" i="1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v</a:t>
            </a:r>
            <a:r>
              <a:rPr lang="en-US" sz="2800" b="1" baseline="-25000" dirty="0" err="1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A</a:t>
            </a:r>
            <a:endParaRPr lang="en-US" sz="2800" b="1" i="1" baseline="-25000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72008" y="2833772"/>
            <a:ext cx="4788024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8916" y="2996952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角速度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angular velocity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826542" y="3630166"/>
            <a:ext cx="1081162" cy="806326"/>
            <a:chOff x="660326" y="3486150"/>
            <a:chExt cx="1081162" cy="806326"/>
          </a:xfrm>
        </p:grpSpPr>
        <p:sp>
          <p:nvSpPr>
            <p:cNvPr id="72" name="矩形 71"/>
            <p:cNvSpPr/>
            <p:nvPr/>
          </p:nvSpPr>
          <p:spPr>
            <a:xfrm>
              <a:off x="660326" y="3486150"/>
              <a:ext cx="1046212" cy="792088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3" name="Object 5"/>
            <p:cNvGraphicFramePr>
              <a:graphicFrameLocks noChangeAspect="1"/>
            </p:cNvGraphicFramePr>
            <p:nvPr/>
          </p:nvGraphicFramePr>
          <p:xfrm>
            <a:off x="688975" y="3500314"/>
            <a:ext cx="1052513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2" name="公式" r:id="rId9" imgW="520560" imgH="393480" progId="Equation.3">
                    <p:embed/>
                  </p:oleObj>
                </mc:Choice>
                <mc:Fallback>
                  <p:oleObj name="公式" r:id="rId9" imgW="52056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75" y="3500314"/>
                          <a:ext cx="1052513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2140503" y="3716918"/>
            <a:ext cx="2302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: rad/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4281364" y="3357080"/>
            <a:ext cx="1440000" cy="792000"/>
            <a:chOff x="3203848" y="2420888"/>
            <a:chExt cx="1440000" cy="792000"/>
          </a:xfrm>
        </p:grpSpPr>
        <p:sp>
          <p:nvSpPr>
            <p:cNvPr id="56" name="云形标注 55"/>
            <p:cNvSpPr/>
            <p:nvPr/>
          </p:nvSpPr>
          <p:spPr>
            <a:xfrm>
              <a:off x="3203848" y="2420888"/>
              <a:ext cx="1440000" cy="792000"/>
            </a:xfrm>
            <a:prstGeom prst="cloudCallout">
              <a:avLst>
                <a:gd name="adj1" fmla="val -82007"/>
                <a:gd name="adj2" fmla="val -1522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7" name="矩形 56"/>
            <p:cNvSpPr/>
            <p:nvPr/>
          </p:nvSpPr>
          <p:spPr>
            <a:xfrm>
              <a:off x="3381772" y="2530996"/>
              <a:ext cx="10583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cxnSp>
        <p:nvCxnSpPr>
          <p:cNvPr id="58" name="直接连接符 57"/>
          <p:cNvCxnSpPr/>
          <p:nvPr/>
        </p:nvCxnSpPr>
        <p:spPr>
          <a:xfrm>
            <a:off x="69404" y="4633972"/>
            <a:ext cx="5112000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51520" y="4849996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周期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period)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22"/>
          <p:cNvSpPr txBox="1">
            <a:spLocks noChangeArrowheads="1"/>
          </p:cNvSpPr>
          <p:nvPr/>
        </p:nvSpPr>
        <p:spPr bwMode="auto">
          <a:xfrm>
            <a:off x="3727284" y="4849996"/>
            <a:ext cx="19940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SI Unit: s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3087602" y="4849996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sz="2800" dirty="0"/>
          </a:p>
        </p:txBody>
      </p:sp>
      <p:grpSp>
        <p:nvGrpSpPr>
          <p:cNvPr id="76" name="组合 75"/>
          <p:cNvGrpSpPr/>
          <p:nvPr/>
        </p:nvGrpSpPr>
        <p:grpSpPr>
          <a:xfrm>
            <a:off x="8028384" y="5606574"/>
            <a:ext cx="798225" cy="792162"/>
            <a:chOff x="7273925" y="4941888"/>
            <a:chExt cx="798225" cy="792162"/>
          </a:xfrm>
        </p:grpSpPr>
        <p:sp>
          <p:nvSpPr>
            <p:cNvPr id="73" name="矩形 72"/>
            <p:cNvSpPr/>
            <p:nvPr/>
          </p:nvSpPr>
          <p:spPr>
            <a:xfrm>
              <a:off x="7280150" y="4978860"/>
              <a:ext cx="792000" cy="720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4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884950"/>
                </p:ext>
              </p:extLst>
            </p:nvPr>
          </p:nvGraphicFramePr>
          <p:xfrm>
            <a:off x="7273925" y="4941888"/>
            <a:ext cx="7953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3" name="Equation" r:id="rId11" imgW="393480" imgH="393480" progId="Equation.DSMT4">
                    <p:embed/>
                  </p:oleObj>
                </mc:Choice>
                <mc:Fallback>
                  <p:oleObj name="Equation" r:id="rId11" imgW="39348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3925" y="4941888"/>
                          <a:ext cx="795338" cy="792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7" name="直接连接符 66"/>
          <p:cNvCxnSpPr/>
          <p:nvPr/>
        </p:nvCxnSpPr>
        <p:spPr>
          <a:xfrm>
            <a:off x="107504" y="5589240"/>
            <a:ext cx="8856000" cy="0"/>
          </a:xfrm>
          <a:prstGeom prst="line">
            <a:avLst/>
          </a:prstGeom>
          <a:ln w="952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289620" y="5733256"/>
            <a:ext cx="4282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速 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rotational speed)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5148064" y="5733256"/>
            <a:ext cx="3071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Unit: r/s </a:t>
            </a:r>
            <a:r>
              <a:rPr lang="en-US" altLang="zh-CN" sz="2800" i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800" b="1" dirty="0">
                <a:solidFill>
                  <a:srgbClr val="0D5EFF"/>
                </a:solidFill>
                <a:latin typeface="Times New Roman" pitchFamily="18" charset="0"/>
                <a:cs typeface="Times New Roman" pitchFamily="18" charset="0"/>
              </a:rPr>
              <a:t> r/min</a:t>
            </a:r>
            <a:endParaRPr lang="zh-CN" altLang="en-US" sz="2800" b="1" dirty="0">
              <a:solidFill>
                <a:srgbClr val="0D5E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4644008" y="573325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800" dirty="0"/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7715272" y="2428868"/>
            <a:ext cx="720080" cy="52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隶书" pitchFamily="49" charset="-122"/>
                <a:cs typeface="Vijaya" pitchFamily="34" charset="0"/>
              </a:rPr>
              <a:t>Δ</a:t>
            </a:r>
            <a:r>
              <a:rPr lang="en-US" sz="28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</a:t>
            </a:r>
            <a:endParaRPr lang="el-GR" altLang="en-US" sz="2800" b="1" i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6788177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84D55DB-FC7D-4E0E-9759-406F85A5629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44560" y="2044800"/>
              <a:ext cx="8293320" cy="41720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84D55DB-FC7D-4E0E-9759-406F85A5629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35200" y="2035440"/>
                <a:ext cx="8312040" cy="41907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E4C58B1-C498-437C-A3B7-340B8BCE53F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7821"/>
    </mc:Choice>
    <mc:Fallback>
      <p:transition spd="slow" advTm="8078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1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601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4.07407E-6 C 0.00746 0.00601 0.021 0.01967 0.03038 0.03634 C 0.03975 0.05301 0.05139 0.07268 0.05903 0.09953 C 0.06666 0.12662 0.075 0.16527 0.07639 0.19907 C 0.07778 0.23287 0.06892 0.28125 0.06701 0.30254 " pathEditMode="relative" rAng="0" ptsTypes="aaaaa">
                                      <p:cBhvr>
                                        <p:cTn id="4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700" y="1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3" grpId="0" animBg="1"/>
      <p:bldP spid="4" grpId="0" animBg="1"/>
      <p:bldP spid="21" grpId="0" animBg="1"/>
      <p:bldP spid="24" grpId="0"/>
      <p:bldP spid="27" grpId="0"/>
      <p:bldP spid="35" grpId="0" autoUpdateAnimBg="0"/>
      <p:bldP spid="34" grpId="0" animBg="1" autoUpdateAnimBg="0"/>
      <p:bldP spid="22" grpId="0" animBg="1"/>
      <p:bldP spid="23" grpId="0" animBg="1"/>
      <p:bldP spid="40" grpId="0" autoUpdateAnimBg="0"/>
      <p:bldP spid="41" grpId="0" animBg="1"/>
      <p:bldP spid="42" grpId="0" autoUpdateAnimBg="0"/>
      <p:bldP spid="44" grpId="0"/>
      <p:bldP spid="48" grpId="0" animBg="1"/>
      <p:bldP spid="49" grpId="0"/>
      <p:bldP spid="54" grpId="0" autoUpdateAnimBg="0"/>
      <p:bldP spid="60" grpId="0" autoUpdateAnimBg="0"/>
      <p:bldP spid="61" grpId="0"/>
      <p:bldP spid="69" grpId="0" autoUpdateAnimBg="0"/>
      <p:bldP spid="70" grpId="0"/>
      <p:bldP spid="80" grpId="0" autoUpdateAnimBg="0"/>
      <p:bldP spid="77" grpId="0"/>
    </p:bldLst>
  </p:timing>
  <p:extLst>
    <p:ext uri="{3A86A75C-4F4B-4683-9AE1-C65F6400EC91}">
      <p14:laserTraceLst xmlns:p14="http://schemas.microsoft.com/office/powerpoint/2010/main">
        <p14:tracePtLst>
          <p14:tracePt t="148875" x="8223250" y="3702050"/>
          <p14:tracePt t="149341" x="8197850" y="3702050"/>
          <p14:tracePt t="149341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531316" y="771699"/>
            <a:ext cx="3097213" cy="3097212"/>
          </a:xfrm>
          <a:prstGeom prst="ellipse">
            <a:avLst/>
          </a:prstGeom>
          <a:noFill/>
          <a:ln w="19050" cmpd="sng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3804" y="2327449"/>
            <a:ext cx="1951037" cy="1252537"/>
            <a:chOff x="0" y="0"/>
            <a:chExt cx="1229" cy="789"/>
          </a:xfrm>
        </p:grpSpPr>
        <p:sp>
          <p:nvSpPr>
            <p:cNvPr id="10244" name="Line 4"/>
            <p:cNvSpPr>
              <a:spLocks noChangeShapeType="1"/>
            </p:cNvSpPr>
            <p:nvPr/>
          </p:nvSpPr>
          <p:spPr bwMode="auto">
            <a:xfrm flipH="1">
              <a:off x="640" y="0"/>
              <a:ext cx="589" cy="681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18"/>
              <a:ext cx="667" cy="771"/>
              <a:chOff x="0" y="0"/>
              <a:chExt cx="667" cy="771"/>
            </a:xfrm>
          </p:grpSpPr>
          <p:sp>
            <p:nvSpPr>
              <p:cNvPr id="10246" name="Oval 6"/>
              <p:cNvSpPr>
                <a:spLocks noChangeArrowheads="1"/>
              </p:cNvSpPr>
              <p:nvPr/>
            </p:nvSpPr>
            <p:spPr bwMode="auto">
              <a:xfrm>
                <a:off x="531" y="6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549" cy="663"/>
                <a:chOff x="0" y="0"/>
                <a:chExt cx="549" cy="663"/>
              </a:xfrm>
            </p:grpSpPr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177" y="309"/>
                  <a:ext cx="372" cy="354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4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58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38348" y="4456162"/>
            <a:ext cx="2987824" cy="58476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404"/>
                </a:solidFill>
                <a:latin typeface="+mj-ea"/>
                <a:ea typeface="+mj-ea"/>
                <a:cs typeface="Times New Roman" pitchFamily="18" charset="0"/>
              </a:rPr>
              <a:t>匀速圆周运动</a:t>
            </a:r>
            <a:endParaRPr lang="en-US" altLang="zh-CN" sz="3200" b="1" dirty="0">
              <a:solidFill>
                <a:srgbClr val="000404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1461591" y="44624"/>
            <a:ext cx="1285875" cy="2282825"/>
            <a:chOff x="0" y="0"/>
            <a:chExt cx="810" cy="1438"/>
          </a:xfrm>
        </p:grpSpPr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72" y="486"/>
              <a:ext cx="317" cy="952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0" y="0"/>
              <a:ext cx="810" cy="571"/>
              <a:chOff x="0" y="0"/>
              <a:chExt cx="810" cy="571"/>
            </a:xfrm>
          </p:grpSpPr>
          <p:sp>
            <p:nvSpPr>
              <p:cNvPr id="10264" name="Oval 24"/>
              <p:cNvSpPr>
                <a:spLocks noChangeArrowheads="1"/>
              </p:cNvSpPr>
              <p:nvPr/>
            </p:nvSpPr>
            <p:spPr bwMode="auto">
              <a:xfrm>
                <a:off x="0" y="435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" name="Group 25"/>
              <p:cNvGrpSpPr>
                <a:grpSpLocks/>
              </p:cNvGrpSpPr>
              <p:nvPr/>
            </p:nvGrpSpPr>
            <p:grpSpPr bwMode="auto">
              <a:xfrm>
                <a:off x="135" y="0"/>
                <a:ext cx="675" cy="481"/>
                <a:chOff x="0" y="0"/>
                <a:chExt cx="675" cy="481"/>
              </a:xfrm>
            </p:grpSpPr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0" y="281"/>
                  <a:ext cx="500" cy="20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45" y="0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</p:grpSp>
      </p:grpSp>
      <p:sp>
        <p:nvSpPr>
          <p:cNvPr id="10268" name="Oval 28"/>
          <p:cNvSpPr>
            <a:spLocks noChangeArrowheads="1"/>
          </p:cNvSpPr>
          <p:nvPr/>
        </p:nvSpPr>
        <p:spPr bwMode="auto">
          <a:xfrm>
            <a:off x="956766" y="3364086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2050554" y="2314749"/>
            <a:ext cx="1657350" cy="1663700"/>
            <a:chOff x="0" y="0"/>
            <a:chExt cx="1044" cy="1048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53" cy="1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663" y="63"/>
              <a:ext cx="381" cy="985"/>
              <a:chOff x="0" y="0"/>
              <a:chExt cx="381" cy="985"/>
            </a:xfrm>
          </p:grpSpPr>
          <p:grpSp>
            <p:nvGrpSpPr>
              <p:cNvPr id="13" name="Group 32"/>
              <p:cNvGrpSpPr>
                <a:grpSpLocks/>
              </p:cNvGrpSpPr>
              <p:nvPr/>
            </p:nvGrpSpPr>
            <p:grpSpPr bwMode="auto">
              <a:xfrm>
                <a:off x="0" y="127"/>
                <a:ext cx="308" cy="858"/>
                <a:chOff x="0" y="0"/>
                <a:chExt cx="308" cy="858"/>
              </a:xfrm>
            </p:grpSpPr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72" y="0"/>
                  <a:ext cx="136" cy="590"/>
                </a:xfrm>
                <a:prstGeom prst="line">
                  <a:avLst/>
                </a:prstGeom>
                <a:noFill/>
                <a:ln w="31750" cmpd="sng">
                  <a:solidFill>
                    <a:srgbClr val="C0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0" y="416"/>
                  <a:ext cx="230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432" tIns="45716" rIns="91432" bIns="45716">
                  <a:spAutoFit/>
                </a:bodyPr>
                <a:lstStyle/>
                <a:p>
                  <a:r>
                    <a:rPr lang="en-US" sz="4000" b="1" i="1" dirty="0">
                      <a:solidFill>
                        <a:srgbClr val="C00000"/>
                      </a:solidFill>
                      <a:latin typeface="Times New Roman" pitchFamily="18" charset="0"/>
                      <a:ea typeface="隶书" pitchFamily="49" charset="-122"/>
                    </a:rPr>
                    <a:t>v</a:t>
                  </a:r>
                </a:p>
              </p:txBody>
            </p:sp>
          </p:grpSp>
          <p:sp>
            <p:nvSpPr>
              <p:cNvPr id="10275" name="Oval 35"/>
              <p:cNvSpPr>
                <a:spLocks noChangeArrowheads="1"/>
              </p:cNvSpPr>
              <p:nvPr/>
            </p:nvSpPr>
            <p:spPr bwMode="auto">
              <a:xfrm>
                <a:off x="245" y="0"/>
                <a:ext cx="136" cy="1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1988641" y="1879774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ea typeface="隶书" pitchFamily="49" charset="-122"/>
              </a:rPr>
              <a:t>o</a:t>
            </a:r>
          </a:p>
        </p:txBody>
      </p:sp>
      <p:sp>
        <p:nvSpPr>
          <p:cNvPr id="42" name="Oval 14"/>
          <p:cNvSpPr>
            <a:spLocks noChangeArrowheads="1"/>
          </p:cNvSpPr>
          <p:nvPr/>
        </p:nvSpPr>
        <p:spPr bwMode="auto">
          <a:xfrm>
            <a:off x="644071" y="4418062"/>
            <a:ext cx="936000" cy="648072"/>
          </a:xfrm>
          <a:prstGeom prst="ellipse">
            <a:avLst/>
          </a:prstGeom>
          <a:noFill/>
          <a:ln>
            <a:prstDash val="sysDash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/>
          </a:p>
        </p:txBody>
      </p:sp>
      <p:grpSp>
        <p:nvGrpSpPr>
          <p:cNvPr id="46" name="Group 313"/>
          <p:cNvGrpSpPr>
            <a:grpSpLocks/>
          </p:cNvGrpSpPr>
          <p:nvPr/>
        </p:nvGrpSpPr>
        <p:grpSpPr bwMode="auto">
          <a:xfrm>
            <a:off x="305731" y="5425669"/>
            <a:ext cx="2916230" cy="899730"/>
            <a:chOff x="2761" y="1694"/>
            <a:chExt cx="3012" cy="523"/>
          </a:xfrm>
        </p:grpSpPr>
        <p:sp>
          <p:nvSpPr>
            <p:cNvPr id="47" name="AutoShape 314"/>
            <p:cNvSpPr>
              <a:spLocks noChangeArrowheads="1"/>
            </p:cNvSpPr>
            <p:nvPr/>
          </p:nvSpPr>
          <p:spPr bwMode="auto">
            <a:xfrm>
              <a:off x="2761" y="1694"/>
              <a:ext cx="3012" cy="523"/>
            </a:xfrm>
            <a:prstGeom prst="cloudCallout">
              <a:avLst>
                <a:gd name="adj1" fmla="val 4494"/>
                <a:gd name="adj2" fmla="val -94867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pPr algn="ctr">
                <a:defRPr/>
              </a:pP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 Box 315"/>
            <p:cNvSpPr txBox="1">
              <a:spLocks noChangeArrowheads="1"/>
            </p:cNvSpPr>
            <p:nvPr/>
          </p:nvSpPr>
          <p:spPr bwMode="auto">
            <a:xfrm>
              <a:off x="2846" y="1815"/>
              <a:ext cx="2846" cy="304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变    速</a:t>
              </a:r>
              <a:r>
                <a:rPr lang="zh-CN" altLang="en-US" sz="2800" b="1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曲线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运动</a:t>
              </a:r>
              <a:endPara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9" name="Text Box 315"/>
          <p:cNvSpPr txBox="1">
            <a:spLocks noChangeArrowheads="1"/>
          </p:cNvSpPr>
          <p:nvPr/>
        </p:nvSpPr>
        <p:spPr bwMode="auto">
          <a:xfrm>
            <a:off x="377765" y="5625608"/>
            <a:ext cx="1050963" cy="52322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加</a:t>
            </a:r>
            <a:endParaRPr lang="en-US" altLang="zh-CN" sz="28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582364" y="3645024"/>
            <a:ext cx="1475656" cy="576064"/>
            <a:chOff x="7763594" y="222548"/>
            <a:chExt cx="1475656" cy="576064"/>
          </a:xfrm>
        </p:grpSpPr>
        <p:sp>
          <p:nvSpPr>
            <p:cNvPr id="50" name="椭圆形标注 49"/>
            <p:cNvSpPr/>
            <p:nvPr/>
          </p:nvSpPr>
          <p:spPr>
            <a:xfrm>
              <a:off x="7763594" y="222548"/>
              <a:ext cx="1475656" cy="576064"/>
            </a:xfrm>
            <a:prstGeom prst="wedgeEllipseCallout">
              <a:avLst>
                <a:gd name="adj1" fmla="val -4761"/>
                <a:gd name="adj2" fmla="val 7131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7882116" y="260648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匀速率</a:t>
              </a:r>
            </a:p>
          </p:txBody>
        </p:sp>
      </p:grpSp>
      <p:cxnSp>
        <p:nvCxnSpPr>
          <p:cNvPr id="52" name="直接连接符 51"/>
          <p:cNvCxnSpPr/>
          <p:nvPr/>
        </p:nvCxnSpPr>
        <p:spPr>
          <a:xfrm rot="5400000">
            <a:off x="1367182" y="3463878"/>
            <a:ext cx="597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228"/>
          <p:cNvSpPr txBox="1">
            <a:spLocks noChangeArrowheads="1"/>
          </p:cNvSpPr>
          <p:nvPr/>
        </p:nvSpPr>
        <p:spPr bwMode="auto">
          <a:xfrm>
            <a:off x="4499992" y="529630"/>
            <a:ext cx="446400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线速度 </a:t>
            </a:r>
            <a:r>
              <a:rPr lang="en-US" altLang="zh-CN" sz="3600" b="1" i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角速度</a:t>
            </a: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5065722" y="1341438"/>
          <a:ext cx="8636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0" name="公式" r:id="rId7" imgW="457200" imgH="393480" progId="Equation.3">
                  <p:embed/>
                </p:oleObj>
              </mc:Choice>
              <mc:Fallback>
                <p:oleObj name="公式" r:id="rId7" imgW="457200" imgH="393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22" y="1341438"/>
                        <a:ext cx="8636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100638" y="2252663"/>
          <a:ext cx="984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1" name="公式" r:id="rId9" imgW="520560" imgH="393480" progId="Equation.3">
                  <p:embed/>
                </p:oleObj>
              </mc:Choice>
              <mc:Fallback>
                <p:oleObj name="公式" r:id="rId9" imgW="520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252663"/>
                        <a:ext cx="9842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左大括号 53"/>
          <p:cNvSpPr/>
          <p:nvPr/>
        </p:nvSpPr>
        <p:spPr>
          <a:xfrm rot="10800000">
            <a:off x="6810142" y="1629271"/>
            <a:ext cx="108000" cy="1188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燕尾形箭头 54"/>
          <p:cNvSpPr/>
          <p:nvPr/>
        </p:nvSpPr>
        <p:spPr>
          <a:xfrm>
            <a:off x="7026166" y="2073490"/>
            <a:ext cx="360000" cy="285752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7458214" y="1988840"/>
            <a:ext cx="900000" cy="504000"/>
            <a:chOff x="6516216" y="1988840"/>
            <a:chExt cx="900000" cy="504000"/>
          </a:xfrm>
        </p:grpSpPr>
        <p:sp>
          <p:nvSpPr>
            <p:cNvPr id="57" name="矩形 56"/>
            <p:cNvSpPr/>
            <p:nvPr/>
          </p:nvSpPr>
          <p:spPr>
            <a:xfrm>
              <a:off x="6516216" y="1988840"/>
              <a:ext cx="900000" cy="504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3907" name="Object 3"/>
            <p:cNvGraphicFramePr>
              <a:graphicFrameLocks noChangeAspect="1"/>
            </p:cNvGraphicFramePr>
            <p:nvPr/>
          </p:nvGraphicFramePr>
          <p:xfrm>
            <a:off x="6566380" y="2141538"/>
            <a:ext cx="83978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2" name="公式" r:id="rId11" imgW="444240" imgH="139680" progId="Equation.3">
                    <p:embed/>
                  </p:oleObj>
                </mc:Choice>
                <mc:Fallback>
                  <p:oleObj name="公式" r:id="rId11" imgW="444240" imgH="1396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380" y="2141538"/>
                          <a:ext cx="839787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矩形 58"/>
          <p:cNvSpPr/>
          <p:nvPr/>
        </p:nvSpPr>
        <p:spPr bwMode="auto">
          <a:xfrm>
            <a:off x="4442841" y="3084056"/>
            <a:ext cx="4623913" cy="2951188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" name="Rectangle 17"/>
          <p:cNvSpPr>
            <a:spLocks noChangeArrowheads="1"/>
          </p:cNvSpPr>
          <p:nvPr/>
        </p:nvSpPr>
        <p:spPr bwMode="auto">
          <a:xfrm>
            <a:off x="4499992" y="3126447"/>
            <a:ext cx="2592288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4" name="Picture 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935375" y="3501008"/>
            <a:ext cx="3741081" cy="25742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5" name="组合 64"/>
          <p:cNvGrpSpPr/>
          <p:nvPr/>
        </p:nvGrpSpPr>
        <p:grpSpPr>
          <a:xfrm>
            <a:off x="6591559" y="5445224"/>
            <a:ext cx="720080" cy="379785"/>
            <a:chOff x="6660232" y="2924944"/>
            <a:chExt cx="720080" cy="379785"/>
          </a:xfrm>
        </p:grpSpPr>
        <p:cxnSp>
          <p:nvCxnSpPr>
            <p:cNvPr id="66" name="直接箭头连接符 65"/>
            <p:cNvCxnSpPr/>
            <p:nvPr/>
          </p:nvCxnSpPr>
          <p:spPr>
            <a:xfrm>
              <a:off x="6804248" y="2924944"/>
              <a:ext cx="144016" cy="144016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6660232" y="2996952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齿轮</a:t>
              </a: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5583447" y="5229200"/>
            <a:ext cx="720080" cy="379785"/>
            <a:chOff x="5652120" y="2708920"/>
            <a:chExt cx="720080" cy="379785"/>
          </a:xfrm>
        </p:grpSpPr>
        <p:cxnSp>
          <p:nvCxnSpPr>
            <p:cNvPr id="69" name="直接箭头连接符 68"/>
            <p:cNvCxnSpPr/>
            <p:nvPr/>
          </p:nvCxnSpPr>
          <p:spPr>
            <a:xfrm>
              <a:off x="5796136" y="2708920"/>
              <a:ext cx="144016" cy="144016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5652120" y="2780928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小齿轮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129221" y="4058229"/>
            <a:ext cx="648072" cy="407459"/>
            <a:chOff x="5197894" y="1537949"/>
            <a:chExt cx="648072" cy="407459"/>
          </a:xfrm>
        </p:grpSpPr>
        <p:cxnSp>
          <p:nvCxnSpPr>
            <p:cNvPr id="72" name="直接箭头连接符 71"/>
            <p:cNvCxnSpPr/>
            <p:nvPr/>
          </p:nvCxnSpPr>
          <p:spPr>
            <a:xfrm flipH="1" flipV="1">
              <a:off x="5504769" y="1772816"/>
              <a:ext cx="75344" cy="172592"/>
            </a:xfrm>
            <a:prstGeom prst="straightConnector1">
              <a:avLst/>
            </a:prstGeom>
            <a:ln>
              <a:solidFill>
                <a:srgbClr val="0033CC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5197894" y="1537949"/>
              <a:ext cx="648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>
                  <a:solidFill>
                    <a:srgbClr val="4D18D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后轮</a:t>
              </a:r>
            </a:p>
          </p:txBody>
        </p:sp>
      </p:grp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5929322" y="1340290"/>
          <a:ext cx="7683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公式" r:id="rId14" imgW="406080" imgH="393480" progId="Equation.3">
                  <p:embed/>
                </p:oleObj>
              </mc:Choice>
              <mc:Fallback>
                <p:oleObj name="公式" r:id="rId14" imgW="4060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1340290"/>
                        <a:ext cx="7683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6089666" y="2255835"/>
          <a:ext cx="6969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4" name="公式" r:id="rId16" imgW="368280" imgH="393480" progId="Equation.3">
                  <p:embed/>
                </p:oleObj>
              </mc:Choice>
              <mc:Fallback>
                <p:oleObj name="公式" r:id="rId16" imgW="3682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66" y="2255835"/>
                        <a:ext cx="69691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7645433" y="898515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2" name="矩形 61"/>
          <p:cNvSpPr>
            <a:spLocks noChangeArrowheads="1"/>
          </p:cNvSpPr>
          <p:nvPr/>
        </p:nvSpPr>
        <p:spPr bwMode="auto">
          <a:xfrm>
            <a:off x="2716211" y="3684597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8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E40F85BD-0D4B-4EFB-8262-4CD3AB8CBC3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283520" y="2622600"/>
              <a:ext cx="1530720" cy="49572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E40F85BD-0D4B-4EFB-8262-4CD3AB8CBC3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74160" y="2613240"/>
                <a:ext cx="1549440" cy="51444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558CE05D-E832-4D88-A9C1-132DB3D3461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3415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37 C -0.06928 -0.07468 -0.07934 -0.21595 -0.02032 -0.3126 C 0.03906 -0.40763 0.14566 -0.42219 0.21718 -0.34335 C 0.28888 -0.26427 0.2993 -0.12277 0.24045 -0.02682 C 0.18107 0.06867 0.07482 0.08301 0.00243 0.0037 Z " pathEditMode="relative" rAng="13166959" ptsTypes="fffff">
                                      <p:cBhvr>
                                        <p:cTn id="23" dur="5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800" y="-171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40"/>
                            </p:stCondLst>
                            <p:childTnLst>
                              <p:par>
                                <p:cTn id="7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0242" grpId="0" animBg="1"/>
      <p:bldP spid="10250" grpId="0" animBg="1" autoUpdateAnimBg="0"/>
      <p:bldP spid="10268" grpId="0" animBg="1" autoUpdateAnimBg="0"/>
      <p:bldP spid="10268" grpId="1" animBg="1"/>
      <p:bldP spid="10276" grpId="0"/>
      <p:bldP spid="42" grpId="0" animBg="1"/>
      <p:bldP spid="49" grpId="0"/>
      <p:bldP spid="53" grpId="0" animBg="1"/>
      <p:bldP spid="54" grpId="0" animBg="1"/>
      <p:bldP spid="55" grpId="0" animBg="1"/>
      <p:bldP spid="59" grpId="0" animBg="1"/>
      <p:bldP spid="60" grpId="0"/>
      <p:bldP spid="61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 bwMode="auto">
          <a:xfrm>
            <a:off x="4442841" y="3430140"/>
            <a:ext cx="4623913" cy="2951188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3528" y="2739984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皮带传动：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5" b="2576"/>
          <a:stretch>
            <a:fillRect/>
          </a:stretch>
        </p:blipFill>
        <p:spPr bwMode="auto">
          <a:xfrm>
            <a:off x="539130" y="3429000"/>
            <a:ext cx="2952750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1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993" y="1195487"/>
            <a:ext cx="1162050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05" y="836712"/>
            <a:ext cx="196215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23528" y="1485404"/>
            <a:ext cx="1100138" cy="1079500"/>
            <a:chOff x="592" y="1476"/>
            <a:chExt cx="693" cy="680"/>
          </a:xfrm>
        </p:grpSpPr>
        <p:sp>
          <p:nvSpPr>
            <p:cNvPr id="9" name="Oval 10"/>
            <p:cNvSpPr>
              <a:spLocks noChangeAspect="1" noChangeArrowheads="1"/>
            </p:cNvSpPr>
            <p:nvPr/>
          </p:nvSpPr>
          <p:spPr bwMode="auto">
            <a:xfrm>
              <a:off x="605" y="1476"/>
              <a:ext cx="680" cy="680"/>
            </a:xfrm>
            <a:prstGeom prst="ellips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942" y="1476"/>
              <a:ext cx="0" cy="68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92" y="1820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Aspect="1" noChangeShapeType="1"/>
            </p:cNvSpPr>
            <p:nvPr/>
          </p:nvSpPr>
          <p:spPr bwMode="auto">
            <a:xfrm flipV="1">
              <a:off x="700" y="1583"/>
              <a:ext cx="476" cy="476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Aspect="1" noChangeShapeType="1"/>
            </p:cNvSpPr>
            <p:nvPr/>
          </p:nvSpPr>
          <p:spPr bwMode="auto">
            <a:xfrm>
              <a:off x="695" y="1583"/>
              <a:ext cx="476" cy="4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886512" y="1471046"/>
            <a:ext cx="3001026" cy="28803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rot="-60000" flipV="1">
            <a:off x="855160" y="2335277"/>
            <a:ext cx="3040139" cy="20995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3635054" y="1766447"/>
            <a:ext cx="539751" cy="539748"/>
            <a:chOff x="2633" y="1154"/>
            <a:chExt cx="340" cy="340"/>
          </a:xfrm>
        </p:grpSpPr>
        <p:sp>
          <p:nvSpPr>
            <p:cNvPr id="17" name="AutoShape 18"/>
            <p:cNvSpPr>
              <a:spLocks noChangeAspect="1" noChangeArrowheads="1"/>
            </p:cNvSpPr>
            <p:nvPr/>
          </p:nvSpPr>
          <p:spPr bwMode="auto">
            <a:xfrm>
              <a:off x="2633" y="1154"/>
              <a:ext cx="340" cy="34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V="1">
              <a:off x="2802" y="1172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2802" y="1413"/>
              <a:ext cx="0" cy="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Text Box 228"/>
          <p:cNvSpPr txBox="1">
            <a:spLocks noChangeArrowheads="1"/>
          </p:cNvSpPr>
          <p:nvPr/>
        </p:nvSpPr>
        <p:spPr bwMode="auto">
          <a:xfrm>
            <a:off x="107504" y="550421"/>
            <a:ext cx="288032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传动装置</a:t>
            </a:r>
          </a:p>
        </p:txBody>
      </p:sp>
      <p:sp>
        <p:nvSpPr>
          <p:cNvPr id="21" name="矩形 20"/>
          <p:cNvSpPr/>
          <p:nvPr/>
        </p:nvSpPr>
        <p:spPr>
          <a:xfrm>
            <a:off x="2307432" y="2792073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964360" y="2774241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齿轮传动：</a:t>
            </a:r>
          </a:p>
        </p:txBody>
      </p:sp>
      <p:sp>
        <p:nvSpPr>
          <p:cNvPr id="23" name="矩形 22"/>
          <p:cNvSpPr/>
          <p:nvPr/>
        </p:nvSpPr>
        <p:spPr>
          <a:xfrm>
            <a:off x="6960667" y="2805018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51520" y="5877272"/>
            <a:ext cx="2127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600" b="1" dirty="0">
                <a:latin typeface="楷体" pitchFamily="49" charset="-122"/>
                <a:ea typeface="楷体" pitchFamily="49" charset="-122"/>
              </a:rPr>
              <a:t> 共轴传动：</a:t>
            </a:r>
          </a:p>
        </p:txBody>
      </p:sp>
      <p:sp>
        <p:nvSpPr>
          <p:cNvPr id="25" name="矩形 24"/>
          <p:cNvSpPr/>
          <p:nvPr/>
        </p:nvSpPr>
        <p:spPr>
          <a:xfrm>
            <a:off x="2247827" y="5908049"/>
            <a:ext cx="18598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角速度相等</a:t>
            </a:r>
            <a:endParaRPr lang="zh-CN" altLang="en-US" sz="2600" dirty="0">
              <a:solidFill>
                <a:srgbClr val="0033CC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>
          <a:xfrm rot="5400000">
            <a:off x="1727182" y="3751950"/>
            <a:ext cx="5256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108240" y="3356992"/>
            <a:ext cx="892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4"/>
          <p:cNvGrpSpPr>
            <a:grpSpLocks/>
          </p:cNvGrpSpPr>
          <p:nvPr/>
        </p:nvGrpSpPr>
        <p:grpSpPr bwMode="auto">
          <a:xfrm>
            <a:off x="5087416" y="4323928"/>
            <a:ext cx="3384376" cy="1769368"/>
            <a:chOff x="0" y="0"/>
            <a:chExt cx="2767" cy="1452"/>
          </a:xfrm>
        </p:grpSpPr>
        <p:sp>
          <p:nvSpPr>
            <p:cNvPr id="32" name="Oval 5"/>
            <p:cNvSpPr>
              <a:spLocks noChangeArrowheads="1"/>
            </p:cNvSpPr>
            <p:nvPr/>
          </p:nvSpPr>
          <p:spPr bwMode="auto">
            <a:xfrm>
              <a:off x="0" y="0"/>
              <a:ext cx="1452" cy="1452"/>
            </a:xfrm>
            <a:prstGeom prst="ellipse">
              <a:avLst/>
            </a:prstGeom>
            <a:noFill/>
            <a:ln w="38100" cmpd="sng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544" y="590"/>
              <a:ext cx="318" cy="318"/>
            </a:xfrm>
            <a:prstGeom prst="ellipse">
              <a:avLst/>
            </a:prstGeom>
            <a:noFill/>
            <a:ln w="38100" cmpd="sng">
              <a:solidFill>
                <a:srgbClr val="0D5E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Oval 7"/>
            <p:cNvSpPr>
              <a:spLocks noChangeArrowheads="1"/>
            </p:cNvSpPr>
            <p:nvPr/>
          </p:nvSpPr>
          <p:spPr bwMode="auto">
            <a:xfrm>
              <a:off x="681" y="726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Oval 8"/>
            <p:cNvSpPr>
              <a:spLocks noChangeArrowheads="1"/>
            </p:cNvSpPr>
            <p:nvPr/>
          </p:nvSpPr>
          <p:spPr bwMode="auto">
            <a:xfrm>
              <a:off x="2041" y="409"/>
              <a:ext cx="726" cy="726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726" y="409"/>
              <a:ext cx="1633" cy="181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726" y="907"/>
              <a:ext cx="1587" cy="22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Oval 11"/>
            <p:cNvSpPr>
              <a:spLocks noChangeAspect="1" noChangeArrowheads="1"/>
            </p:cNvSpPr>
            <p:nvPr/>
          </p:nvSpPr>
          <p:spPr bwMode="auto">
            <a:xfrm>
              <a:off x="2392" y="748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Oval 12"/>
          <p:cNvSpPr>
            <a:spLocks noChangeAspect="1" noChangeArrowheads="1"/>
          </p:cNvSpPr>
          <p:nvPr/>
        </p:nvSpPr>
        <p:spPr bwMode="auto">
          <a:xfrm>
            <a:off x="5791632" y="5057896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pPr marL="609600" indent="-609600" algn="ctr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endParaRPr lang="zh-CN" altLang="en-US" sz="2800" b="1">
              <a:solidFill>
                <a:srgbClr val="FF0000"/>
              </a:solidFill>
              <a:latin typeface="Arial" pitchFamily="34" charset="0"/>
              <a:ea typeface="楷体_GB2312" pitchFamily="1" charset="-122"/>
            </a:endParaRPr>
          </a:p>
        </p:txBody>
      </p:sp>
      <p:sp>
        <p:nvSpPr>
          <p:cNvPr id="40" name="Oval 13"/>
          <p:cNvSpPr>
            <a:spLocks noChangeAspect="1" noChangeArrowheads="1"/>
          </p:cNvSpPr>
          <p:nvPr/>
        </p:nvSpPr>
        <p:spPr bwMode="auto">
          <a:xfrm>
            <a:off x="8246243" y="4855280"/>
            <a:ext cx="72000" cy="72001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Oval 14"/>
          <p:cNvSpPr>
            <a:spLocks noChangeArrowheads="1"/>
          </p:cNvSpPr>
          <p:nvPr/>
        </p:nvSpPr>
        <p:spPr bwMode="auto">
          <a:xfrm>
            <a:off x="5519291" y="4392441"/>
            <a:ext cx="72000" cy="72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mpd="sng">
            <a:solidFill>
              <a:srgbClr val="1111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5206508" y="413978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FF3399"/>
                </a:solidFill>
                <a:latin typeface="Times New Roman" pitchFamily="18" charset="0"/>
                <a:ea typeface="楷体_GB2312" pitchFamily="1" charset="-122"/>
              </a:rPr>
              <a:t>C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5511956" y="4859868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solidFill>
                  <a:srgbClr val="0D5EFF"/>
                </a:solidFill>
                <a:latin typeface="Times New Roman" pitchFamily="18" charset="0"/>
                <a:ea typeface="楷体_GB2312" pitchFamily="1" charset="-122"/>
              </a:rPr>
              <a:t>B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306620" y="4643571"/>
            <a:ext cx="356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90000"/>
              <a:buFont typeface="Wingdings" pitchFamily="2" charset="2"/>
              <a:buNone/>
            </a:pPr>
            <a:r>
              <a:rPr lang="en-US" sz="2000" b="1" i="1" dirty="0">
                <a:latin typeface="Times New Roman" pitchFamily="18" charset="0"/>
                <a:ea typeface="楷体_GB2312" pitchFamily="1" charset="-122"/>
              </a:rPr>
              <a:t>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679704" y="4489375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齿轮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663480" y="4705399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齿轮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735488" y="400506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轮</a:t>
            </a: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4499992" y="3472531"/>
            <a:ext cx="2592288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7380312" y="3573264"/>
          <a:ext cx="1439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5" name="公式" r:id="rId10" imgW="761760" imgH="228600" progId="Equation.3">
                  <p:embed/>
                </p:oleObj>
              </mc:Choice>
              <mc:Fallback>
                <p:oleObj name="公式" r:id="rId10" imgW="7617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573264"/>
                        <a:ext cx="1439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7308304" y="4005263"/>
          <a:ext cx="1631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6" name="公式" r:id="rId12" imgW="863280" imgH="228600" progId="Equation.3">
                  <p:embed/>
                </p:oleObj>
              </mc:Choice>
              <mc:Fallback>
                <p:oleObj name="公式" r:id="rId12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005263"/>
                        <a:ext cx="1631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5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7236296" y="3573016"/>
            <a:ext cx="1728192" cy="86409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3000364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DDEC10A-8436-4F74-923A-8E3717019C3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38080" y="1314360"/>
              <a:ext cx="6559920" cy="12578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DDEC10A-8436-4F74-923A-8E3717019C3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28720" y="1305000"/>
                <a:ext cx="6578640" cy="12765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3FE798BD-19C3-4336-8666-83D2120D215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6020"/>
    </mc:Choice>
    <mc:Fallback>
      <p:transition spd="slow" advTm="256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81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2" dur="6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2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8" grpId="0" animBg="1"/>
      <p:bldP spid="14" grpId="0" animBg="1"/>
      <p:bldP spid="15" grpId="0" animBg="1"/>
      <p:bldP spid="20" grpId="0" animBg="1"/>
      <p:bldP spid="21" grpId="0"/>
      <p:bldP spid="23" grpId="0"/>
      <p:bldP spid="25" grpId="0"/>
      <p:bldP spid="39" grpId="0" animBg="1" autoUpdateAnimBg="0"/>
      <p:bldP spid="40" grpId="0" animBg="1" autoUpdateAnimBg="0"/>
      <p:bldP spid="41" grpId="0" animBg="1" autoUpdateAnimBg="0"/>
      <p:bldP spid="42" grpId="0" autoUpdateAnimBg="0"/>
      <p:bldP spid="43" grpId="0" autoUpdateAnimBg="0"/>
      <p:bldP spid="44" grpId="0" autoUpdateAnimBg="0"/>
      <p:bldP spid="45" grpId="0"/>
      <p:bldP spid="46" grpId="0"/>
      <p:bldP spid="47" grpId="0"/>
      <p:bldP spid="49" grpId="0"/>
      <p:bldP spid="52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5493812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某时钟上分针端点到转轴距离是时针端点到转轴距离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则（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  <a:buAutoNum type="alphaUcPeriod"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的角速度是时针角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5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  <a:buAutoNum type="alphaUcPeriod" startAt="2"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的角速度是时针角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端点的线速度是时针端点线速度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8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针端点的线速度是时针端点线速度的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0548" y="1264088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https://timgsa.baidu.com/timg?image&amp;quality=80&amp;size=b9999_10000&amp;sec=1486960572&amp;di=c671a22d4530da77eeacef88a2f0e14d&amp;imgtype=jpg&amp;er=1&amp;src=http%3A%2F%2Fec4.images-amazon.com%2Fimages%2FI%2F719JBqBUrsL._SL1500_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4" y="1643050"/>
            <a:ext cx="2500330" cy="2500330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2B206FA-CFCC-4CCA-8CCC-3B8044AA316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89160" y="2495520"/>
              <a:ext cx="6629760" cy="22863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2B206FA-CFCC-4CCA-8CCC-3B8044AA316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79800" y="2486160"/>
                <a:ext cx="6648480" cy="2305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2FFAB83E-7B5A-4007-9A66-538C049675B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732"/>
    </mc:Choice>
    <mc:Fallback>
      <p:transition spd="slow" advTm="1157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14780" y="599484"/>
            <a:ext cx="8496000" cy="4893647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，皮带传动装置转动后，皮带不打滑，皮带轮上的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点的位置如图所示，则三点的速度关系是（         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</a:t>
            </a:r>
            <a:r>
              <a:rPr lang="en-US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30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83910" y="1842212"/>
            <a:ext cx="13956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D</a:t>
            </a:r>
            <a:endParaRPr lang="zh-CN" alt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643570" y="2903176"/>
            <a:ext cx="2741434" cy="1168766"/>
            <a:chOff x="5929322" y="1785926"/>
            <a:chExt cx="2741434" cy="1168766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5951758" y="2070008"/>
              <a:ext cx="2718998" cy="884684"/>
              <a:chOff x="544" y="409"/>
              <a:chExt cx="2223" cy="726"/>
            </a:xfrm>
          </p:grpSpPr>
          <p:sp>
            <p:nvSpPr>
              <p:cNvPr id="8" name="Oval 6"/>
              <p:cNvSpPr>
                <a:spLocks noChangeArrowheads="1"/>
              </p:cNvSpPr>
              <p:nvPr/>
            </p:nvSpPr>
            <p:spPr bwMode="auto">
              <a:xfrm>
                <a:off x="544" y="590"/>
                <a:ext cx="318" cy="318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Oval 7"/>
              <p:cNvSpPr>
                <a:spLocks noChangeArrowheads="1"/>
              </p:cNvSpPr>
              <p:nvPr/>
            </p:nvSpPr>
            <p:spPr bwMode="auto">
              <a:xfrm>
                <a:off x="681" y="726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2041" y="409"/>
                <a:ext cx="726" cy="726"/>
              </a:xfrm>
              <a:prstGeom prst="ellips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726" y="409"/>
                <a:ext cx="1633" cy="181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726" y="907"/>
                <a:ext cx="1587" cy="227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Oval 11"/>
              <p:cNvSpPr>
                <a:spLocks noChangeAspect="1" noChangeArrowheads="1"/>
              </p:cNvSpPr>
              <p:nvPr/>
            </p:nvSpPr>
            <p:spPr bwMode="auto">
              <a:xfrm>
                <a:off x="2392" y="748"/>
                <a:ext cx="44" cy="44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5929322" y="2000240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43900" y="1785926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58148" y="2500306"/>
              <a:ext cx="2857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8001024" y="2504877"/>
              <a:ext cx="237971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EC9CF267-10A5-49C0-9984-0C273A94502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54160" y="2527200"/>
              <a:ext cx="3492720" cy="23054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EC9CF267-10A5-49C0-9984-0C273A94502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4800" y="2517840"/>
                <a:ext cx="3511440" cy="23241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DD494200-3828-48B3-AFA5-49980A1D33A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287"/>
    </mc:Choice>
    <mc:Fallback>
      <p:transition spd="slow" advTm="862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Rot="1" noChangeArrowheads="1"/>
          </p:cNvSpPr>
          <p:nvPr/>
        </p:nvSpPr>
        <p:spPr bwMode="auto">
          <a:xfrm>
            <a:off x="683568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5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曲线运动　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692696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5.3 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Circular Motion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rot="5400000">
            <a:off x="4468512" y="3460256"/>
            <a:ext cx="3636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图片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2264" y="1571612"/>
            <a:ext cx="2128590" cy="3593899"/>
          </a:xfrm>
          <a:prstGeom prst="rect">
            <a:avLst/>
          </a:prstGeom>
        </p:spPr>
      </p:pic>
      <p:sp>
        <p:nvSpPr>
          <p:cNvPr id="10" name="Text Box 228"/>
          <p:cNvSpPr txBox="1">
            <a:spLocks noChangeArrowheads="1"/>
          </p:cNvSpPr>
          <p:nvPr/>
        </p:nvSpPr>
        <p:spPr bwMode="auto">
          <a:xfrm>
            <a:off x="107504" y="1324261"/>
            <a:ext cx="446449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描述圆周运动快慢的物理量</a:t>
            </a:r>
          </a:p>
        </p:txBody>
      </p:sp>
      <p:sp>
        <p:nvSpPr>
          <p:cNvPr id="11" name="Text Box 228"/>
          <p:cNvSpPr txBox="1">
            <a:spLocks noChangeArrowheads="1"/>
          </p:cNvSpPr>
          <p:nvPr/>
        </p:nvSpPr>
        <p:spPr bwMode="auto">
          <a:xfrm>
            <a:off x="107504" y="5467665"/>
            <a:ext cx="29642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线速度 </a:t>
            </a:r>
            <a:r>
              <a:rPr lang="en-US" altLang="zh-CN" sz="2400" b="1" i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vs</a:t>
            </a: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角速度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171670" y="6143644"/>
            <a:ext cx="900000" cy="504000"/>
            <a:chOff x="6516216" y="1988840"/>
            <a:chExt cx="900000" cy="504000"/>
          </a:xfrm>
        </p:grpSpPr>
        <p:sp>
          <p:nvSpPr>
            <p:cNvPr id="13" name="矩形 12"/>
            <p:cNvSpPr/>
            <p:nvPr/>
          </p:nvSpPr>
          <p:spPr>
            <a:xfrm>
              <a:off x="6516216" y="1988840"/>
              <a:ext cx="900000" cy="504000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6566380" y="2141538"/>
            <a:ext cx="83978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89" name="公式" r:id="rId6" imgW="444240" imgH="139680" progId="Equation.3">
                    <p:embed/>
                  </p:oleObj>
                </mc:Choice>
                <mc:Fallback>
                  <p:oleObj name="公式" r:id="rId6" imgW="44424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380" y="2141538"/>
                          <a:ext cx="839787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50000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28"/>
          <p:cNvSpPr txBox="1">
            <a:spLocks noChangeArrowheads="1"/>
          </p:cNvSpPr>
          <p:nvPr/>
        </p:nvSpPr>
        <p:spPr bwMode="auto">
          <a:xfrm>
            <a:off x="3428992" y="5451036"/>
            <a:ext cx="192882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</a:t>
            </a:r>
            <a:r>
              <a:rPr lang="zh-CN" altLang="en-US" sz="2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传动装置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428992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皮带传动：</a:t>
            </a:r>
          </a:p>
        </p:txBody>
      </p:sp>
      <p:sp>
        <p:nvSpPr>
          <p:cNvPr id="17" name="矩形 16"/>
          <p:cNvSpPr/>
          <p:nvPr/>
        </p:nvSpPr>
        <p:spPr>
          <a:xfrm>
            <a:off x="3739858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357818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齿轮传动：</a:t>
            </a:r>
          </a:p>
        </p:txBody>
      </p:sp>
      <p:sp>
        <p:nvSpPr>
          <p:cNvPr id="19" name="矩形 18"/>
          <p:cNvSpPr/>
          <p:nvPr/>
        </p:nvSpPr>
        <p:spPr>
          <a:xfrm>
            <a:off x="5597246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线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072330" y="6000768"/>
            <a:ext cx="17145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 共轴传动：</a:t>
            </a:r>
          </a:p>
        </p:txBody>
      </p:sp>
      <p:sp>
        <p:nvSpPr>
          <p:cNvPr id="21" name="矩形 20"/>
          <p:cNvSpPr/>
          <p:nvPr/>
        </p:nvSpPr>
        <p:spPr>
          <a:xfrm>
            <a:off x="7383196" y="6429396"/>
            <a:ext cx="1475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33CC"/>
                </a:solidFill>
                <a:latin typeface="楷体" pitchFamily="49" charset="-122"/>
                <a:ea typeface="楷体" pitchFamily="49" charset="-122"/>
              </a:rPr>
              <a:t>角速度相等</a:t>
            </a:r>
            <a:endParaRPr lang="zh-CN" altLang="en-US" sz="2000" dirty="0">
              <a:solidFill>
                <a:srgbClr val="0033CC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46" y="1968122"/>
            <a:ext cx="5831930" cy="3333086"/>
          </a:xfrm>
          <a:prstGeom prst="rect">
            <a:avLst/>
          </a:prstGeom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8781B415-9060-40A4-812E-18B822FE31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4319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8.9|5.8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0.8|17.8|97.4|4.5|75.4|41.8|31.8|17.3|4.2|84.8|119.1|115.6|18.6|8.6|16.3|5.6|7.2|5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|17.4|28.7|20.3|28|9.1|34.4|32.8|16.4|6.5|5.2|11|9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6|69.3|11.4|34.8|3.9|22.6|5.9|86.5|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5</TotalTime>
  <Words>463</Words>
  <Application>Microsoft Office PowerPoint</Application>
  <PresentationFormat>全屏显示(4:3)</PresentationFormat>
  <Paragraphs>97</Paragraphs>
  <Slides>9</Slides>
  <Notes>6</Notes>
  <HiddenSlides>0</HiddenSlides>
  <MMClips>9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BM</dc:creator>
  <cp:lastModifiedBy>张 小鱼</cp:lastModifiedBy>
  <cp:revision>219</cp:revision>
  <dcterms:created xsi:type="dcterms:W3CDTF">2013-12-31T03:17:24Z</dcterms:created>
  <dcterms:modified xsi:type="dcterms:W3CDTF">2019-03-09T04:59:32Z</dcterms:modified>
</cp:coreProperties>
</file>